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3F5719" w14:textId="77777777" w:rsidR="00112C23" w:rsidRPr="009E4490" w:rsidRDefault="00112C23" w:rsidP="00112C23">
      <w:pPr>
        <w:spacing w:before="120" w:line="276" w:lineRule="auto"/>
        <w:jc w:val="center"/>
        <w:rPr>
          <w:b/>
          <w:color w:val="0D0D0D"/>
          <w:sz w:val="32"/>
          <w:szCs w:val="32"/>
        </w:rPr>
      </w:pPr>
      <w:r w:rsidRPr="009E4490">
        <w:rPr>
          <w:b/>
          <w:color w:val="0D0D0D"/>
          <w:sz w:val="32"/>
          <w:szCs w:val="32"/>
        </w:rPr>
        <w:t xml:space="preserve">КИЇВСЬКИЙ НАЦІОНАЛЬНИЙ УНІВЕРСИТЕТ </w:t>
      </w:r>
    </w:p>
    <w:p w14:paraId="65FD3A70" w14:textId="77777777" w:rsidR="00112C23" w:rsidRPr="009E4490" w:rsidRDefault="00112C23" w:rsidP="00112C23">
      <w:pPr>
        <w:spacing w:line="276" w:lineRule="auto"/>
        <w:jc w:val="center"/>
        <w:rPr>
          <w:b/>
          <w:color w:val="0D0D0D"/>
          <w:sz w:val="32"/>
          <w:szCs w:val="32"/>
        </w:rPr>
      </w:pPr>
      <w:r w:rsidRPr="009E4490">
        <w:rPr>
          <w:b/>
          <w:color w:val="0D0D0D"/>
          <w:sz w:val="32"/>
          <w:szCs w:val="32"/>
        </w:rPr>
        <w:t>імені ТАРАСА ШЕВЧЕНКА</w:t>
      </w:r>
    </w:p>
    <w:p w14:paraId="3EB7CB28" w14:textId="77777777" w:rsidR="00112C23" w:rsidRPr="009E4490" w:rsidRDefault="00112C23" w:rsidP="00112C23">
      <w:pPr>
        <w:spacing w:line="276" w:lineRule="auto"/>
        <w:jc w:val="center"/>
        <w:rPr>
          <w:b/>
          <w:color w:val="0D0D0D"/>
          <w:sz w:val="32"/>
          <w:szCs w:val="32"/>
        </w:rPr>
      </w:pPr>
    </w:p>
    <w:p w14:paraId="2BF989A9" w14:textId="77777777" w:rsidR="00112C23" w:rsidRPr="009E4490" w:rsidRDefault="00112C23" w:rsidP="00112C23">
      <w:pPr>
        <w:spacing w:line="276" w:lineRule="auto"/>
        <w:jc w:val="center"/>
        <w:rPr>
          <w:b/>
          <w:color w:val="0D0D0D"/>
          <w:sz w:val="28"/>
          <w:szCs w:val="28"/>
        </w:rPr>
      </w:pPr>
    </w:p>
    <w:p w14:paraId="1F22E0DA" w14:textId="77777777" w:rsidR="00112C23" w:rsidRDefault="00112C23" w:rsidP="00112C23">
      <w:pPr>
        <w:spacing w:line="276" w:lineRule="auto"/>
        <w:jc w:val="center"/>
        <w:rPr>
          <w:b/>
          <w:color w:val="0D0D0D"/>
        </w:rPr>
      </w:pPr>
    </w:p>
    <w:p w14:paraId="1818D77A" w14:textId="77777777" w:rsidR="00112C23" w:rsidRDefault="00112C23" w:rsidP="00112C23">
      <w:pPr>
        <w:spacing w:line="276" w:lineRule="auto"/>
        <w:jc w:val="center"/>
        <w:rPr>
          <w:b/>
          <w:color w:val="0D0D0D"/>
        </w:rPr>
      </w:pPr>
    </w:p>
    <w:p w14:paraId="0C0F135A" w14:textId="77777777" w:rsidR="00112C23" w:rsidRDefault="00112C23" w:rsidP="00112C23">
      <w:pPr>
        <w:spacing w:line="276" w:lineRule="auto"/>
        <w:jc w:val="center"/>
        <w:rPr>
          <w:b/>
          <w:color w:val="0D0D0D"/>
        </w:rPr>
      </w:pPr>
    </w:p>
    <w:p w14:paraId="396627BB" w14:textId="77777777" w:rsidR="00112C23" w:rsidRDefault="00112C23" w:rsidP="00112C23">
      <w:pPr>
        <w:spacing w:line="276" w:lineRule="auto"/>
        <w:jc w:val="center"/>
        <w:rPr>
          <w:b/>
          <w:color w:val="0D0D0D"/>
        </w:rPr>
      </w:pPr>
    </w:p>
    <w:p w14:paraId="1F0F0814" w14:textId="77777777" w:rsidR="00112C23" w:rsidRPr="009E4490" w:rsidRDefault="00112C23" w:rsidP="00112C23">
      <w:pPr>
        <w:spacing w:line="276" w:lineRule="auto"/>
        <w:jc w:val="center"/>
        <w:rPr>
          <w:b/>
          <w:color w:val="0D0D0D"/>
          <w:sz w:val="32"/>
          <w:szCs w:val="32"/>
        </w:rPr>
      </w:pPr>
    </w:p>
    <w:p w14:paraId="1EB5A442" w14:textId="77777777" w:rsidR="00112C23" w:rsidRPr="009E4490" w:rsidRDefault="00112C23" w:rsidP="00112C23">
      <w:pPr>
        <w:spacing w:line="276" w:lineRule="auto"/>
        <w:jc w:val="center"/>
        <w:rPr>
          <w:b/>
          <w:color w:val="0D0D0D"/>
          <w:sz w:val="32"/>
          <w:szCs w:val="32"/>
        </w:rPr>
      </w:pPr>
    </w:p>
    <w:p w14:paraId="396B4C46" w14:textId="77777777" w:rsidR="00112C23" w:rsidRPr="009E4490" w:rsidRDefault="00112C23" w:rsidP="00112C23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9E4490">
        <w:rPr>
          <w:b/>
          <w:bCs/>
          <w:sz w:val="28"/>
          <w:szCs w:val="28"/>
        </w:rPr>
        <w:t>ФАКУЛЬТЕТ ІНФОРМАЦІЙНИХ ТЕХНОЛОГІЙ</w:t>
      </w:r>
    </w:p>
    <w:p w14:paraId="6459DA2A" w14:textId="77777777" w:rsidR="00112C23" w:rsidRPr="009E4490" w:rsidRDefault="00112C23" w:rsidP="00112C23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14:paraId="66137B0F" w14:textId="77777777" w:rsidR="00112C23" w:rsidRPr="009E4490" w:rsidRDefault="00112C23" w:rsidP="00112C23">
      <w:pPr>
        <w:autoSpaceDE w:val="0"/>
        <w:autoSpaceDN w:val="0"/>
        <w:adjustRightInd w:val="0"/>
        <w:jc w:val="center"/>
        <w:rPr>
          <w:b/>
          <w:bCs/>
          <w:iCs/>
          <w:sz w:val="28"/>
          <w:szCs w:val="28"/>
        </w:rPr>
      </w:pPr>
      <w:r w:rsidRPr="009E4490">
        <w:rPr>
          <w:b/>
          <w:bCs/>
          <w:iCs/>
          <w:sz w:val="28"/>
          <w:szCs w:val="28"/>
        </w:rPr>
        <w:t>Кафедра прикладних інформаційних систем</w:t>
      </w:r>
    </w:p>
    <w:p w14:paraId="1464EDAE" w14:textId="77777777" w:rsidR="00112C23" w:rsidRPr="009E4490" w:rsidRDefault="00112C23" w:rsidP="00112C23">
      <w:pPr>
        <w:spacing w:line="276" w:lineRule="auto"/>
        <w:ind w:firstLine="567"/>
        <w:jc w:val="center"/>
        <w:rPr>
          <w:color w:val="0D0D0D"/>
          <w:sz w:val="28"/>
          <w:szCs w:val="28"/>
        </w:rPr>
      </w:pPr>
    </w:p>
    <w:p w14:paraId="7EFEF004" w14:textId="77777777" w:rsidR="00112C23" w:rsidRPr="009E4490" w:rsidRDefault="00112C23" w:rsidP="00112C23">
      <w:pPr>
        <w:spacing w:line="276" w:lineRule="auto"/>
        <w:ind w:firstLine="567"/>
        <w:jc w:val="center"/>
        <w:rPr>
          <w:b/>
          <w:color w:val="0D0D0D"/>
          <w:sz w:val="28"/>
          <w:szCs w:val="28"/>
        </w:rPr>
      </w:pPr>
    </w:p>
    <w:p w14:paraId="154AD86B" w14:textId="77777777" w:rsidR="00112C23" w:rsidRPr="00B844DE" w:rsidRDefault="003C3FCF" w:rsidP="00112C23">
      <w:pPr>
        <w:spacing w:line="276" w:lineRule="auto"/>
        <w:jc w:val="center"/>
        <w:rPr>
          <w:b/>
          <w:color w:val="0D0D0D"/>
          <w:sz w:val="36"/>
          <w:szCs w:val="32"/>
          <w:lang w:val="ru-RU"/>
        </w:rPr>
      </w:pPr>
      <w:r>
        <w:rPr>
          <w:b/>
          <w:color w:val="0D0D0D"/>
          <w:sz w:val="36"/>
          <w:szCs w:val="32"/>
        </w:rPr>
        <w:t>Звіт до лабораторної роботи №</w:t>
      </w:r>
      <w:r w:rsidR="00D57730" w:rsidRPr="00B844DE">
        <w:rPr>
          <w:b/>
          <w:color w:val="0D0D0D"/>
          <w:sz w:val="36"/>
          <w:szCs w:val="32"/>
          <w:lang w:val="ru-RU"/>
        </w:rPr>
        <w:t>2</w:t>
      </w:r>
    </w:p>
    <w:p w14:paraId="735D4A39" w14:textId="77777777" w:rsidR="00112C23" w:rsidRPr="009E4490" w:rsidRDefault="00112C23" w:rsidP="00112C23">
      <w:pPr>
        <w:spacing w:line="276" w:lineRule="auto"/>
        <w:jc w:val="center"/>
        <w:rPr>
          <w:b/>
          <w:color w:val="0D0D0D"/>
          <w:sz w:val="32"/>
          <w:szCs w:val="32"/>
        </w:rPr>
      </w:pPr>
    </w:p>
    <w:p w14:paraId="5CF5663D" w14:textId="77777777" w:rsidR="00112C23" w:rsidRPr="009E4490" w:rsidRDefault="00112C23" w:rsidP="00112C23">
      <w:pPr>
        <w:spacing w:line="276" w:lineRule="auto"/>
        <w:jc w:val="center"/>
        <w:rPr>
          <w:b/>
          <w:color w:val="0D0D0D"/>
          <w:sz w:val="32"/>
          <w:szCs w:val="32"/>
        </w:rPr>
      </w:pPr>
      <w:r w:rsidRPr="009E4490">
        <w:rPr>
          <w:b/>
          <w:color w:val="0D0D0D"/>
          <w:sz w:val="32"/>
          <w:szCs w:val="32"/>
        </w:rPr>
        <w:t>з курсу</w:t>
      </w:r>
    </w:p>
    <w:p w14:paraId="4D6023FA" w14:textId="77777777" w:rsidR="00112C23" w:rsidRPr="009E4490" w:rsidRDefault="00112C23" w:rsidP="00112C23">
      <w:pPr>
        <w:spacing w:line="276" w:lineRule="auto"/>
        <w:jc w:val="center"/>
        <w:rPr>
          <w:b/>
          <w:color w:val="0D0D0D"/>
          <w:sz w:val="32"/>
          <w:szCs w:val="32"/>
        </w:rPr>
      </w:pPr>
    </w:p>
    <w:p w14:paraId="7C510449" w14:textId="77777777" w:rsidR="00112C23" w:rsidRPr="009E4490" w:rsidRDefault="00FD2608" w:rsidP="00FD2608">
      <w:pPr>
        <w:spacing w:line="276" w:lineRule="auto"/>
        <w:jc w:val="center"/>
        <w:rPr>
          <w:b/>
          <w:color w:val="0D0D0D"/>
          <w:sz w:val="36"/>
          <w:szCs w:val="36"/>
        </w:rPr>
      </w:pPr>
      <w:bookmarkStart w:id="0" w:name="_gjdgxs" w:colFirst="0" w:colLast="0"/>
      <w:bookmarkEnd w:id="0"/>
      <w:r w:rsidRPr="00FD2608">
        <w:rPr>
          <w:b/>
          <w:color w:val="0D0D0D"/>
          <w:sz w:val="32"/>
          <w:szCs w:val="40"/>
        </w:rPr>
        <w:t>«</w:t>
      </w:r>
      <w:r w:rsidR="00AC2E47">
        <w:rPr>
          <w:b/>
          <w:color w:val="0D0D0D"/>
          <w:sz w:val="32"/>
          <w:szCs w:val="40"/>
        </w:rPr>
        <w:t>Пакети прикладних програм</w:t>
      </w:r>
      <w:r w:rsidRPr="00FD2608">
        <w:rPr>
          <w:b/>
          <w:color w:val="0D0D0D"/>
          <w:sz w:val="32"/>
          <w:szCs w:val="40"/>
        </w:rPr>
        <w:t>»</w:t>
      </w:r>
    </w:p>
    <w:p w14:paraId="4B1E55E3" w14:textId="77777777" w:rsidR="00112C23" w:rsidRPr="009E4490" w:rsidRDefault="00112C23" w:rsidP="00112C23">
      <w:pPr>
        <w:spacing w:line="276" w:lineRule="auto"/>
        <w:jc w:val="center"/>
        <w:rPr>
          <w:b/>
          <w:color w:val="0D0D0D"/>
          <w:sz w:val="36"/>
          <w:szCs w:val="36"/>
        </w:rPr>
      </w:pPr>
    </w:p>
    <w:p w14:paraId="65D1B88F" w14:textId="040F59FA" w:rsidR="00112C23" w:rsidRPr="009E4490" w:rsidRDefault="00112C23" w:rsidP="00112C23">
      <w:pPr>
        <w:widowControl w:val="0"/>
        <w:spacing w:line="276" w:lineRule="auto"/>
        <w:ind w:firstLine="567"/>
        <w:jc w:val="right"/>
        <w:rPr>
          <w:i/>
          <w:color w:val="0D0D0D"/>
          <w:sz w:val="28"/>
          <w:szCs w:val="28"/>
        </w:rPr>
      </w:pPr>
      <w:r>
        <w:rPr>
          <w:i/>
          <w:color w:val="0D0D0D"/>
          <w:sz w:val="28"/>
          <w:szCs w:val="28"/>
        </w:rPr>
        <w:t>с</w:t>
      </w:r>
      <w:r w:rsidR="00D57730">
        <w:rPr>
          <w:i/>
          <w:color w:val="0D0D0D"/>
          <w:sz w:val="28"/>
          <w:szCs w:val="28"/>
        </w:rPr>
        <w:t>туден</w:t>
      </w:r>
      <w:r w:rsidR="00A13D91">
        <w:rPr>
          <w:i/>
          <w:color w:val="0D0D0D"/>
          <w:sz w:val="28"/>
          <w:szCs w:val="28"/>
        </w:rPr>
        <w:t>та</w:t>
      </w:r>
      <w:r w:rsidRPr="009E4490">
        <w:rPr>
          <w:i/>
          <w:color w:val="0D0D0D"/>
          <w:sz w:val="28"/>
          <w:szCs w:val="28"/>
        </w:rPr>
        <w:t xml:space="preserve"> </w:t>
      </w:r>
      <w:r w:rsidR="009E28BB">
        <w:rPr>
          <w:i/>
          <w:color w:val="0D0D0D"/>
          <w:sz w:val="28"/>
          <w:szCs w:val="28"/>
        </w:rPr>
        <w:t>3</w:t>
      </w:r>
      <w:r w:rsidRPr="009E4490">
        <w:rPr>
          <w:i/>
          <w:color w:val="0D0D0D"/>
          <w:sz w:val="28"/>
          <w:szCs w:val="28"/>
        </w:rPr>
        <w:t xml:space="preserve"> курсу</w:t>
      </w:r>
    </w:p>
    <w:p w14:paraId="39A230A6" w14:textId="4F788D1B" w:rsidR="00112C23" w:rsidRPr="009E4490" w:rsidRDefault="00AC2E47" w:rsidP="00112C23">
      <w:pPr>
        <w:widowControl w:val="0"/>
        <w:spacing w:line="276" w:lineRule="auto"/>
        <w:ind w:firstLine="567"/>
        <w:jc w:val="right"/>
        <w:rPr>
          <w:i/>
          <w:color w:val="0D0D0D"/>
          <w:sz w:val="28"/>
          <w:szCs w:val="28"/>
        </w:rPr>
      </w:pPr>
      <w:r>
        <w:rPr>
          <w:i/>
          <w:color w:val="0D0D0D"/>
          <w:sz w:val="28"/>
          <w:szCs w:val="28"/>
        </w:rPr>
        <w:t>групи ПП-3</w:t>
      </w:r>
      <w:r w:rsidR="00A13D91">
        <w:rPr>
          <w:i/>
          <w:color w:val="0D0D0D"/>
          <w:sz w:val="28"/>
          <w:szCs w:val="28"/>
        </w:rPr>
        <w:t>3</w:t>
      </w:r>
    </w:p>
    <w:p w14:paraId="1E311CF5" w14:textId="77777777" w:rsidR="00112C23" w:rsidRPr="009E4490" w:rsidRDefault="00112C23" w:rsidP="00112C23">
      <w:pPr>
        <w:widowControl w:val="0"/>
        <w:spacing w:line="276" w:lineRule="auto"/>
        <w:ind w:firstLine="567"/>
        <w:jc w:val="right"/>
        <w:rPr>
          <w:i/>
          <w:color w:val="0D0D0D"/>
          <w:sz w:val="28"/>
          <w:szCs w:val="28"/>
        </w:rPr>
      </w:pPr>
      <w:r w:rsidRPr="009E4490">
        <w:rPr>
          <w:i/>
          <w:color w:val="0D0D0D"/>
          <w:sz w:val="28"/>
          <w:szCs w:val="28"/>
        </w:rPr>
        <w:t>спеціальності 122 «Комп'ютерні науки»</w:t>
      </w:r>
    </w:p>
    <w:p w14:paraId="5D30B5E0" w14:textId="77777777" w:rsidR="00112C23" w:rsidRPr="009E4490" w:rsidRDefault="00112C23" w:rsidP="00112C23">
      <w:pPr>
        <w:widowControl w:val="0"/>
        <w:spacing w:line="276" w:lineRule="auto"/>
        <w:ind w:firstLine="567"/>
        <w:jc w:val="right"/>
        <w:rPr>
          <w:i/>
          <w:color w:val="0D0D0D"/>
          <w:sz w:val="28"/>
          <w:szCs w:val="28"/>
        </w:rPr>
      </w:pPr>
      <w:r w:rsidRPr="009E4490">
        <w:rPr>
          <w:i/>
          <w:color w:val="0D0D0D"/>
          <w:sz w:val="28"/>
          <w:szCs w:val="28"/>
        </w:rPr>
        <w:t>ОП «Прикладне програмування»</w:t>
      </w:r>
    </w:p>
    <w:p w14:paraId="30BE282B" w14:textId="6FE50315" w:rsidR="00112C23" w:rsidRPr="009E4490" w:rsidRDefault="00A13D91" w:rsidP="00112C23">
      <w:pPr>
        <w:spacing w:line="276" w:lineRule="auto"/>
        <w:ind w:firstLine="567"/>
        <w:jc w:val="right"/>
        <w:rPr>
          <w:color w:val="0D0D0D"/>
          <w:sz w:val="28"/>
          <w:szCs w:val="28"/>
        </w:rPr>
      </w:pPr>
      <w:r>
        <w:rPr>
          <w:color w:val="0D0D0D"/>
          <w:sz w:val="28"/>
          <w:szCs w:val="28"/>
        </w:rPr>
        <w:t>Сідляра</w:t>
      </w:r>
      <w:r w:rsidR="00112C23">
        <w:rPr>
          <w:color w:val="0D0D0D"/>
          <w:sz w:val="28"/>
          <w:szCs w:val="28"/>
        </w:rPr>
        <w:t xml:space="preserve"> </w:t>
      </w:r>
      <w:r>
        <w:rPr>
          <w:color w:val="0D0D0D"/>
          <w:sz w:val="28"/>
          <w:szCs w:val="28"/>
        </w:rPr>
        <w:t>А</w:t>
      </w:r>
      <w:r w:rsidR="00112C23">
        <w:rPr>
          <w:color w:val="0D0D0D"/>
          <w:sz w:val="28"/>
          <w:szCs w:val="28"/>
        </w:rPr>
        <w:t>.</w:t>
      </w:r>
      <w:r>
        <w:rPr>
          <w:color w:val="0D0D0D"/>
          <w:sz w:val="28"/>
          <w:szCs w:val="28"/>
        </w:rPr>
        <w:t>Ю</w:t>
      </w:r>
      <w:r w:rsidR="00112C23">
        <w:rPr>
          <w:color w:val="0D0D0D"/>
          <w:sz w:val="28"/>
          <w:szCs w:val="28"/>
        </w:rPr>
        <w:t>.</w:t>
      </w:r>
    </w:p>
    <w:p w14:paraId="0A17D2A4" w14:textId="77777777" w:rsidR="00112C23" w:rsidRPr="009E4490" w:rsidRDefault="00112C23" w:rsidP="00112C23">
      <w:pPr>
        <w:widowControl w:val="0"/>
        <w:spacing w:line="276" w:lineRule="auto"/>
        <w:ind w:firstLine="567"/>
        <w:jc w:val="right"/>
        <w:rPr>
          <w:i/>
          <w:color w:val="0D0D0D"/>
          <w:sz w:val="28"/>
          <w:szCs w:val="28"/>
        </w:rPr>
      </w:pPr>
    </w:p>
    <w:p w14:paraId="4EF888F6" w14:textId="77777777" w:rsidR="00112C23" w:rsidRPr="009E4490" w:rsidRDefault="00112C23" w:rsidP="00112C23">
      <w:pPr>
        <w:widowControl w:val="0"/>
        <w:spacing w:line="276" w:lineRule="auto"/>
        <w:rPr>
          <w:i/>
          <w:color w:val="0D0D0D"/>
          <w:sz w:val="28"/>
          <w:szCs w:val="28"/>
        </w:rPr>
      </w:pPr>
    </w:p>
    <w:p w14:paraId="2FAB25BA" w14:textId="77777777" w:rsidR="00112C23" w:rsidRPr="009E4490" w:rsidRDefault="00112C23" w:rsidP="00112C23">
      <w:pPr>
        <w:widowControl w:val="0"/>
        <w:spacing w:line="276" w:lineRule="auto"/>
        <w:ind w:firstLine="567"/>
        <w:jc w:val="right"/>
        <w:rPr>
          <w:i/>
          <w:color w:val="0D0D0D"/>
          <w:sz w:val="28"/>
          <w:szCs w:val="28"/>
        </w:rPr>
      </w:pPr>
    </w:p>
    <w:p w14:paraId="53D31AAC" w14:textId="77777777" w:rsidR="00112C23" w:rsidRPr="009E4490" w:rsidRDefault="00112C23" w:rsidP="00112C23">
      <w:pPr>
        <w:widowControl w:val="0"/>
        <w:spacing w:line="276" w:lineRule="auto"/>
        <w:ind w:firstLine="567"/>
        <w:jc w:val="right"/>
        <w:rPr>
          <w:i/>
          <w:color w:val="0D0D0D"/>
          <w:sz w:val="28"/>
          <w:szCs w:val="28"/>
        </w:rPr>
      </w:pPr>
      <w:r w:rsidRPr="009E4490">
        <w:rPr>
          <w:i/>
          <w:color w:val="0D0D0D"/>
          <w:sz w:val="28"/>
          <w:szCs w:val="28"/>
        </w:rPr>
        <w:t>Викладач:</w:t>
      </w:r>
    </w:p>
    <w:p w14:paraId="64B32AF9" w14:textId="77777777" w:rsidR="00112C23" w:rsidRPr="009E4490" w:rsidRDefault="00AC2E47" w:rsidP="00112C23">
      <w:pPr>
        <w:spacing w:line="276" w:lineRule="auto"/>
        <w:ind w:firstLine="567"/>
        <w:jc w:val="right"/>
        <w:rPr>
          <w:color w:val="0D0D0D"/>
          <w:sz w:val="28"/>
          <w:szCs w:val="28"/>
        </w:rPr>
      </w:pPr>
      <w:proofErr w:type="spellStart"/>
      <w:r>
        <w:rPr>
          <w:color w:val="0D0D0D"/>
          <w:sz w:val="28"/>
          <w:szCs w:val="28"/>
        </w:rPr>
        <w:t>Жихарєва</w:t>
      </w:r>
      <w:proofErr w:type="spellEnd"/>
      <w:r>
        <w:rPr>
          <w:color w:val="0D0D0D"/>
          <w:sz w:val="28"/>
          <w:szCs w:val="28"/>
        </w:rPr>
        <w:t xml:space="preserve"> Ю. І.</w:t>
      </w:r>
    </w:p>
    <w:p w14:paraId="48848147" w14:textId="77777777" w:rsidR="00112C23" w:rsidRPr="009E4490" w:rsidRDefault="00112C23" w:rsidP="00112C23">
      <w:pPr>
        <w:spacing w:line="276" w:lineRule="auto"/>
        <w:ind w:firstLine="567"/>
        <w:jc w:val="right"/>
        <w:rPr>
          <w:color w:val="0D0D0D"/>
          <w:sz w:val="28"/>
          <w:szCs w:val="28"/>
        </w:rPr>
      </w:pPr>
    </w:p>
    <w:p w14:paraId="1E604D13" w14:textId="77777777" w:rsidR="00112C23" w:rsidRDefault="00112C23" w:rsidP="00112C23">
      <w:pPr>
        <w:spacing w:line="276" w:lineRule="auto"/>
        <w:ind w:firstLine="567"/>
        <w:jc w:val="center"/>
        <w:rPr>
          <w:color w:val="0D0D0D"/>
          <w:sz w:val="28"/>
          <w:szCs w:val="28"/>
        </w:rPr>
      </w:pPr>
    </w:p>
    <w:p w14:paraId="6F7981EE" w14:textId="77777777" w:rsidR="0082700D" w:rsidRDefault="0082700D" w:rsidP="00112C23">
      <w:pPr>
        <w:spacing w:line="276" w:lineRule="auto"/>
        <w:ind w:firstLine="567"/>
        <w:jc w:val="center"/>
        <w:rPr>
          <w:color w:val="0D0D0D"/>
          <w:sz w:val="28"/>
          <w:szCs w:val="28"/>
        </w:rPr>
      </w:pPr>
    </w:p>
    <w:p w14:paraId="237A71DC" w14:textId="77777777" w:rsidR="00FD2608" w:rsidRDefault="00FD2608" w:rsidP="00FD2608">
      <w:pPr>
        <w:spacing w:line="276" w:lineRule="auto"/>
        <w:ind w:firstLine="567"/>
        <w:jc w:val="center"/>
        <w:rPr>
          <w:color w:val="0D0D0D"/>
          <w:sz w:val="28"/>
          <w:szCs w:val="28"/>
        </w:rPr>
      </w:pPr>
    </w:p>
    <w:p w14:paraId="2B6EDC11" w14:textId="77777777" w:rsidR="00FD2608" w:rsidRPr="009E4490" w:rsidRDefault="00FD2608" w:rsidP="00FD2608">
      <w:pPr>
        <w:spacing w:line="276" w:lineRule="auto"/>
        <w:ind w:firstLine="567"/>
        <w:jc w:val="center"/>
        <w:rPr>
          <w:color w:val="0D0D0D"/>
          <w:sz w:val="28"/>
          <w:szCs w:val="28"/>
        </w:rPr>
      </w:pPr>
    </w:p>
    <w:p w14:paraId="56FD352B" w14:textId="77777777" w:rsidR="00112C23" w:rsidRPr="009E4490" w:rsidRDefault="00112C23" w:rsidP="00112C23">
      <w:pPr>
        <w:spacing w:line="276" w:lineRule="auto"/>
        <w:ind w:firstLine="567"/>
        <w:jc w:val="center"/>
        <w:rPr>
          <w:color w:val="0D0D0D"/>
          <w:sz w:val="28"/>
          <w:szCs w:val="28"/>
        </w:rPr>
      </w:pPr>
    </w:p>
    <w:p w14:paraId="4AED86EA" w14:textId="77777777" w:rsidR="009314B6" w:rsidRPr="002B7D02" w:rsidRDefault="00882E25" w:rsidP="0082700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иїв – 202</w:t>
      </w:r>
      <w:r w:rsidRPr="002B7D02">
        <w:rPr>
          <w:b/>
          <w:sz w:val="28"/>
          <w:szCs w:val="28"/>
        </w:rPr>
        <w:t>2</w:t>
      </w:r>
    </w:p>
    <w:p w14:paraId="155DA61D" w14:textId="77777777" w:rsidR="00D57730" w:rsidRDefault="00FD2608" w:rsidP="00AC2E4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Тема: </w:t>
      </w:r>
      <w:r w:rsidR="00D57730">
        <w:rPr>
          <w:sz w:val="28"/>
          <w:szCs w:val="28"/>
        </w:rPr>
        <w:t>Границі та похідні.</w:t>
      </w:r>
    </w:p>
    <w:p w14:paraId="44BA579D" w14:textId="77777777" w:rsidR="00D57730" w:rsidRPr="00C275BC" w:rsidRDefault="00FD2608" w:rsidP="00D57730">
      <w:pPr>
        <w:ind w:firstLine="709"/>
        <w:rPr>
          <w:sz w:val="28"/>
          <w:szCs w:val="28"/>
        </w:rPr>
      </w:pPr>
      <w:r>
        <w:rPr>
          <w:b/>
          <w:sz w:val="28"/>
          <w:szCs w:val="28"/>
        </w:rPr>
        <w:t xml:space="preserve">Мета: </w:t>
      </w:r>
      <w:r w:rsidR="00D57730" w:rsidRPr="00C431BB">
        <w:rPr>
          <w:sz w:val="28"/>
          <w:szCs w:val="28"/>
        </w:rPr>
        <w:t xml:space="preserve">навчитись </w:t>
      </w:r>
      <w:r w:rsidR="00D57730">
        <w:rPr>
          <w:sz w:val="28"/>
          <w:szCs w:val="28"/>
        </w:rPr>
        <w:t>знаходити границі та похідні</w:t>
      </w:r>
    </w:p>
    <w:p w14:paraId="3BBFFAE7" w14:textId="77777777" w:rsidR="00AC2E47" w:rsidRDefault="00AC2E47" w:rsidP="00AC2E47">
      <w:pPr>
        <w:spacing w:line="360" w:lineRule="auto"/>
        <w:ind w:firstLine="709"/>
        <w:jc w:val="both"/>
        <w:rPr>
          <w:sz w:val="28"/>
          <w:szCs w:val="28"/>
        </w:rPr>
      </w:pPr>
    </w:p>
    <w:p w14:paraId="4F0933BA" w14:textId="77777777" w:rsidR="00AC2E47" w:rsidRPr="00AC2E47" w:rsidRDefault="00AC2E47" w:rsidP="00D57730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іант 10</w:t>
      </w:r>
    </w:p>
    <w:p w14:paraId="2F124F2C" w14:textId="77777777" w:rsidR="00FD2608" w:rsidRPr="00024DA5" w:rsidRDefault="00FD2608" w:rsidP="00D57730">
      <w:pPr>
        <w:spacing w:line="360" w:lineRule="auto"/>
        <w:ind w:firstLine="709"/>
        <w:jc w:val="both"/>
        <w:rPr>
          <w:sz w:val="28"/>
          <w:szCs w:val="28"/>
          <w:lang w:eastAsia="en-US"/>
        </w:rPr>
      </w:pPr>
    </w:p>
    <w:p w14:paraId="6C741456" w14:textId="77777777" w:rsidR="0084792D" w:rsidRDefault="00FD2608" w:rsidP="00D57730">
      <w:pPr>
        <w:spacing w:line="360" w:lineRule="auto"/>
        <w:ind w:firstLine="709"/>
        <w:jc w:val="both"/>
        <w:rPr>
          <w:sz w:val="28"/>
        </w:rPr>
      </w:pPr>
      <w:r>
        <w:rPr>
          <w:b/>
          <w:sz w:val="28"/>
          <w:szCs w:val="28"/>
        </w:rPr>
        <w:t>Хід виконання:</w:t>
      </w:r>
      <w:r w:rsidR="0084792D" w:rsidRPr="0084792D">
        <w:rPr>
          <w:sz w:val="28"/>
        </w:rPr>
        <w:t xml:space="preserve"> </w:t>
      </w:r>
    </w:p>
    <w:p w14:paraId="3C3D20C7" w14:textId="77777777" w:rsidR="00D57730" w:rsidRPr="00D927DC" w:rsidRDefault="00D57730" w:rsidP="00D927DC">
      <w:pPr>
        <w:spacing w:line="360" w:lineRule="auto"/>
        <w:ind w:firstLine="851"/>
        <w:jc w:val="both"/>
        <w:rPr>
          <w:b/>
          <w:sz w:val="28"/>
          <w:szCs w:val="28"/>
        </w:rPr>
      </w:pPr>
      <w:r w:rsidRPr="00D927DC">
        <w:rPr>
          <w:b/>
          <w:i/>
          <w:sz w:val="28"/>
          <w:szCs w:val="28"/>
        </w:rPr>
        <w:t xml:space="preserve">Завдання 1. </w:t>
      </w:r>
      <w:r w:rsidRPr="00D927DC">
        <w:rPr>
          <w:b/>
          <w:sz w:val="28"/>
          <w:szCs w:val="28"/>
        </w:rPr>
        <w:t>Знайти границі</w:t>
      </w:r>
    </w:p>
    <w:p w14:paraId="101F3DC0" w14:textId="77777777" w:rsidR="00D57730" w:rsidRPr="00D927DC" w:rsidRDefault="00571415" w:rsidP="00D927DC">
      <w:pPr>
        <w:spacing w:line="360" w:lineRule="auto"/>
        <w:ind w:firstLine="851"/>
        <w:jc w:val="both"/>
        <w:rPr>
          <w:sz w:val="28"/>
          <w:szCs w:val="28"/>
        </w:rPr>
      </w:pPr>
      <w:r w:rsidRPr="00D927DC">
        <w:rPr>
          <w:noProof/>
          <w:position w:val="-24"/>
          <w:sz w:val="28"/>
          <w:szCs w:val="28"/>
        </w:rPr>
        <w:object w:dxaOrig="2020" w:dyaOrig="600" w14:anchorId="7CFCF7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101.05pt;height:30.25pt;mso-width-percent:0;mso-height-percent:0;mso-width-percent:0;mso-height-percent:0" o:ole="" fillcolor="window">
            <v:imagedata r:id="rId6" o:title=""/>
          </v:shape>
          <o:OLEObject Type="Embed" ProgID="Equation.3" ShapeID="_x0000_i1037" DrawAspect="Content" ObjectID="_1725952444" r:id="rId7"/>
        </w:object>
      </w:r>
      <w:r w:rsidR="00D57730" w:rsidRPr="00D927DC">
        <w:rPr>
          <w:sz w:val="28"/>
          <w:szCs w:val="28"/>
        </w:rPr>
        <w:t xml:space="preserve">,     </w:t>
      </w:r>
      <w:r w:rsidRPr="00D927DC">
        <w:rPr>
          <w:noProof/>
          <w:position w:val="-26"/>
          <w:sz w:val="28"/>
          <w:szCs w:val="28"/>
        </w:rPr>
        <w:object w:dxaOrig="1460" w:dyaOrig="700" w14:anchorId="0231A572">
          <v:shape id="_x0000_i1036" type="#_x0000_t75" alt="" style="width:73.2pt;height:35.1pt;mso-width-percent:0;mso-height-percent:0;mso-width-percent:0;mso-height-percent:0" o:ole="" fillcolor="window">
            <v:imagedata r:id="rId8" o:title=""/>
          </v:shape>
          <o:OLEObject Type="Embed" ProgID="Equation.3" ShapeID="_x0000_i1036" DrawAspect="Content" ObjectID="_1725952445" r:id="rId9"/>
        </w:object>
      </w:r>
      <w:r w:rsidR="00D57730" w:rsidRPr="00D927DC">
        <w:rPr>
          <w:sz w:val="28"/>
          <w:szCs w:val="28"/>
        </w:rPr>
        <w:t xml:space="preserve">,      </w:t>
      </w:r>
      <w:r w:rsidRPr="00D927DC">
        <w:rPr>
          <w:noProof/>
          <w:position w:val="-28"/>
          <w:sz w:val="28"/>
          <w:szCs w:val="28"/>
        </w:rPr>
        <w:object w:dxaOrig="1380" w:dyaOrig="720" w14:anchorId="5B961056">
          <v:shape id="_x0000_i1035" type="#_x0000_t75" alt="" style="width:68.95pt;height:36.3pt;mso-width-percent:0;mso-height-percent:0;mso-width-percent:0;mso-height-percent:0" o:ole="" fillcolor="window">
            <v:imagedata r:id="rId10" o:title=""/>
          </v:shape>
          <o:OLEObject Type="Embed" ProgID="Equation.3" ShapeID="_x0000_i1035" DrawAspect="Content" ObjectID="_1725952446" r:id="rId11"/>
        </w:object>
      </w:r>
      <w:r w:rsidR="00D57730" w:rsidRPr="00D927DC">
        <w:rPr>
          <w:sz w:val="28"/>
          <w:szCs w:val="28"/>
        </w:rPr>
        <w:t xml:space="preserve">,       </w:t>
      </w:r>
      <w:r w:rsidRPr="00D927DC">
        <w:rPr>
          <w:noProof/>
          <w:position w:val="-28"/>
          <w:sz w:val="28"/>
          <w:szCs w:val="28"/>
        </w:rPr>
        <w:object w:dxaOrig="1680" w:dyaOrig="660" w14:anchorId="6BAC472C">
          <v:shape id="_x0000_i1034" type="#_x0000_t75" alt="" style="width:84.1pt;height:33.3pt;mso-width-percent:0;mso-height-percent:0;mso-width-percent:0;mso-height-percent:0" o:ole="" fillcolor="window">
            <v:imagedata r:id="rId12" o:title=""/>
          </v:shape>
          <o:OLEObject Type="Embed" ProgID="Equation.3" ShapeID="_x0000_i1034" DrawAspect="Content" ObjectID="_1725952447" r:id="rId13"/>
        </w:object>
      </w:r>
      <w:r w:rsidR="00D57730" w:rsidRPr="00D927DC">
        <w:rPr>
          <w:sz w:val="28"/>
          <w:szCs w:val="28"/>
        </w:rPr>
        <w:t xml:space="preserve">,       </w:t>
      </w:r>
      <w:r w:rsidRPr="00D927DC">
        <w:rPr>
          <w:noProof/>
          <w:position w:val="-24"/>
          <w:sz w:val="28"/>
          <w:szCs w:val="28"/>
        </w:rPr>
        <w:object w:dxaOrig="1540" w:dyaOrig="580" w14:anchorId="0C740592">
          <v:shape id="_x0000_i1033" type="#_x0000_t75" alt="" style="width:75.65pt;height:29.05pt;mso-width-percent:0;mso-height-percent:0;mso-width-percent:0;mso-height-percent:0" o:ole="" fillcolor="window">
            <v:imagedata r:id="rId14" o:title=""/>
          </v:shape>
          <o:OLEObject Type="Embed" ProgID="Equation.3" ShapeID="_x0000_i1033" DrawAspect="Content" ObjectID="_1725952448" r:id="rId15"/>
        </w:object>
      </w:r>
      <w:r w:rsidR="00D57730" w:rsidRPr="00D927DC">
        <w:rPr>
          <w:sz w:val="28"/>
          <w:szCs w:val="28"/>
        </w:rPr>
        <w:t>.</w:t>
      </w:r>
    </w:p>
    <w:p w14:paraId="19909EDB" w14:textId="77777777" w:rsidR="00D57730" w:rsidRPr="00D927DC" w:rsidRDefault="00D57730" w:rsidP="00D927DC">
      <w:pPr>
        <w:spacing w:line="360" w:lineRule="auto"/>
        <w:ind w:firstLine="851"/>
        <w:jc w:val="both"/>
        <w:rPr>
          <w:sz w:val="28"/>
          <w:szCs w:val="28"/>
        </w:rPr>
      </w:pPr>
    </w:p>
    <w:p w14:paraId="5C2B028F" w14:textId="77777777" w:rsidR="00D57730" w:rsidRPr="00D927DC" w:rsidRDefault="00D57730" w:rsidP="00D927DC">
      <w:pPr>
        <w:spacing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>1)Введемо вираз, границю якого потрібно знайти.</w:t>
      </w:r>
    </w:p>
    <w:p w14:paraId="790E2154" w14:textId="77777777" w:rsidR="00D57730" w:rsidRPr="00D927DC" w:rsidRDefault="00D57730" w:rsidP="00D927DC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40468396" wp14:editId="6C32E09D">
            <wp:extent cx="2560320" cy="63540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51566" t="36260" r="30861" b="55986"/>
                    <a:stretch/>
                  </pic:blipFill>
                  <pic:spPr bwMode="auto">
                    <a:xfrm>
                      <a:off x="0" y="0"/>
                      <a:ext cx="2594945" cy="644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219D9C" w14:textId="77777777" w:rsidR="00D57730" w:rsidRPr="00D927DC" w:rsidRDefault="00D57730" w:rsidP="00D927DC">
      <w:pPr>
        <w:spacing w:line="360" w:lineRule="auto"/>
        <w:ind w:firstLine="851"/>
        <w:jc w:val="both"/>
        <w:rPr>
          <w:sz w:val="28"/>
          <w:szCs w:val="28"/>
          <w:lang w:val="ru-RU"/>
        </w:rPr>
      </w:pPr>
      <w:r w:rsidRPr="00D927DC">
        <w:rPr>
          <w:sz w:val="28"/>
          <w:szCs w:val="28"/>
        </w:rPr>
        <w:t xml:space="preserve">Знайдемо границю за допомогою функції </w:t>
      </w:r>
      <w:r w:rsidRPr="00D927DC">
        <w:rPr>
          <w:sz w:val="28"/>
          <w:szCs w:val="28"/>
          <w:lang w:val="en-US"/>
        </w:rPr>
        <w:t>limit</w:t>
      </w:r>
      <w:r w:rsidRPr="00D927DC">
        <w:rPr>
          <w:sz w:val="28"/>
          <w:szCs w:val="28"/>
        </w:rPr>
        <w:t>, (</w:t>
      </w:r>
      <w:r w:rsidRPr="00D927DC">
        <w:rPr>
          <w:sz w:val="28"/>
          <w:szCs w:val="28"/>
          <w:lang w:val="en-US"/>
        </w:rPr>
        <w:t>inf</w:t>
      </w:r>
      <w:r w:rsidRPr="00D927DC">
        <w:rPr>
          <w:sz w:val="28"/>
          <w:szCs w:val="28"/>
        </w:rPr>
        <w:t xml:space="preserve"> – означає, що </w:t>
      </w:r>
      <w:r w:rsidR="00571415" w:rsidRPr="00D927DC">
        <w:rPr>
          <w:noProof/>
          <w:position w:val="-6"/>
          <w:sz w:val="28"/>
          <w:szCs w:val="28"/>
          <w:lang w:val="en-US"/>
        </w:rPr>
        <w:object w:dxaOrig="700" w:dyaOrig="220" w14:anchorId="76DFE00B">
          <v:shape id="_x0000_i1032" type="#_x0000_t75" alt="" style="width:35.1pt;height:10.9pt;mso-width-percent:0;mso-height-percent:0;mso-width-percent:0;mso-height-percent:0" o:ole="">
            <v:imagedata r:id="rId17" o:title=""/>
          </v:shape>
          <o:OLEObject Type="Embed" ProgID="Equation.DSMT4" ShapeID="_x0000_i1032" DrawAspect="Content" ObjectID="_1725952449" r:id="rId18"/>
        </w:object>
      </w:r>
      <w:r w:rsidRPr="00D927DC">
        <w:rPr>
          <w:sz w:val="28"/>
          <w:szCs w:val="28"/>
        </w:rPr>
        <w:t>)</w:t>
      </w:r>
      <w:r w:rsidRPr="00D927DC">
        <w:rPr>
          <w:sz w:val="28"/>
          <w:szCs w:val="28"/>
          <w:lang w:val="ru-RU"/>
        </w:rPr>
        <w:t>.</w:t>
      </w:r>
    </w:p>
    <w:p w14:paraId="5AA83A85" w14:textId="77777777" w:rsidR="00D57730" w:rsidRPr="00D927DC" w:rsidRDefault="00D57730" w:rsidP="00D927DC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56774F36" wp14:editId="3A269E17">
            <wp:extent cx="2514600" cy="655064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51823" t="44014" r="32913" b="48917"/>
                    <a:stretch/>
                  </pic:blipFill>
                  <pic:spPr bwMode="auto">
                    <a:xfrm>
                      <a:off x="0" y="0"/>
                      <a:ext cx="2539032" cy="6614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D9D9C9" w14:textId="77777777" w:rsidR="00D57730" w:rsidRPr="00B844DE" w:rsidRDefault="00D57730" w:rsidP="00D927DC">
      <w:pPr>
        <w:spacing w:line="360" w:lineRule="auto"/>
        <w:ind w:firstLine="851"/>
        <w:jc w:val="both"/>
        <w:rPr>
          <w:sz w:val="28"/>
          <w:szCs w:val="28"/>
          <w:lang w:val="ru-RU"/>
        </w:rPr>
      </w:pPr>
      <w:r w:rsidRPr="00D927DC">
        <w:rPr>
          <w:sz w:val="28"/>
          <w:szCs w:val="28"/>
        </w:rPr>
        <w:t xml:space="preserve">2)Введемо вираз, границю якого потрібно знайти та знайдемо границю за допомогою функції </w:t>
      </w:r>
      <w:r w:rsidRPr="00D927DC">
        <w:rPr>
          <w:sz w:val="28"/>
          <w:szCs w:val="28"/>
          <w:lang w:val="en-US"/>
        </w:rPr>
        <w:t>limit</w:t>
      </w:r>
    </w:p>
    <w:p w14:paraId="7A84A2D9" w14:textId="77777777" w:rsidR="00D57730" w:rsidRPr="00D927DC" w:rsidRDefault="00D57730" w:rsidP="00D927DC">
      <w:pPr>
        <w:spacing w:line="360" w:lineRule="auto"/>
        <w:ind w:firstLine="851"/>
        <w:jc w:val="center"/>
        <w:rPr>
          <w:sz w:val="28"/>
          <w:szCs w:val="28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768B992A" wp14:editId="647FE507">
            <wp:extent cx="3124200" cy="1400503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51438" t="57013" r="26242" b="25199"/>
                    <a:stretch/>
                  </pic:blipFill>
                  <pic:spPr bwMode="auto">
                    <a:xfrm>
                      <a:off x="0" y="0"/>
                      <a:ext cx="3145114" cy="14098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684CD4" w14:textId="77777777" w:rsidR="00D57730" w:rsidRPr="00D927DC" w:rsidRDefault="00D57730" w:rsidP="00D927DC">
      <w:pPr>
        <w:spacing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 xml:space="preserve">3) Введемо вираз, границю якого потрібно знайти та знайдемо границю за допомогою функції </w:t>
      </w:r>
      <w:r w:rsidRPr="00D927DC">
        <w:rPr>
          <w:sz w:val="28"/>
          <w:szCs w:val="28"/>
          <w:lang w:val="en-US"/>
        </w:rPr>
        <w:t>limit</w:t>
      </w:r>
    </w:p>
    <w:p w14:paraId="35584472" w14:textId="77777777" w:rsidR="00D57730" w:rsidRPr="00D927DC" w:rsidRDefault="00C03DD4" w:rsidP="00D927DC">
      <w:pPr>
        <w:spacing w:before="120" w:line="360" w:lineRule="auto"/>
        <w:ind w:firstLine="851"/>
        <w:jc w:val="center"/>
        <w:rPr>
          <w:noProof/>
          <w:sz w:val="28"/>
          <w:szCs w:val="28"/>
        </w:rPr>
      </w:pPr>
      <w:r w:rsidRPr="00D927DC">
        <w:rPr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198238A7" wp14:editId="33C422DB">
            <wp:extent cx="3520440" cy="1609849"/>
            <wp:effectExtent l="0" t="0" r="381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52079" t="60890" r="22394" b="18357"/>
                    <a:stretch/>
                  </pic:blipFill>
                  <pic:spPr bwMode="auto">
                    <a:xfrm>
                      <a:off x="0" y="0"/>
                      <a:ext cx="3556114" cy="16261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46A4AE" w14:textId="77777777" w:rsidR="00C03DD4" w:rsidRPr="00D927DC" w:rsidRDefault="00D57730" w:rsidP="00D927DC">
      <w:pPr>
        <w:spacing w:before="120"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 xml:space="preserve">4) </w:t>
      </w:r>
      <w:r w:rsidR="00C03DD4" w:rsidRPr="00D927DC">
        <w:rPr>
          <w:sz w:val="28"/>
          <w:szCs w:val="28"/>
        </w:rPr>
        <w:t xml:space="preserve">Введемо вираз, границю якого потрібно знайти та знайдемо границю за допомогою функції </w:t>
      </w:r>
      <w:r w:rsidR="00C03DD4" w:rsidRPr="00D927DC">
        <w:rPr>
          <w:sz w:val="28"/>
          <w:szCs w:val="28"/>
          <w:lang w:val="en-US"/>
        </w:rPr>
        <w:t>limit</w:t>
      </w:r>
    </w:p>
    <w:p w14:paraId="2F2863D4" w14:textId="77777777" w:rsidR="00D57730" w:rsidRPr="00D927DC" w:rsidRDefault="00C03DD4" w:rsidP="00D927DC">
      <w:pPr>
        <w:spacing w:before="120" w:line="360" w:lineRule="auto"/>
        <w:ind w:firstLine="851"/>
        <w:jc w:val="center"/>
        <w:rPr>
          <w:noProof/>
          <w:sz w:val="28"/>
          <w:szCs w:val="28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0679EA47" wp14:editId="0E1D5A8C">
            <wp:extent cx="3345180" cy="1454426"/>
            <wp:effectExtent l="0" t="0" r="762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51309" t="60205" r="22138" b="19270"/>
                    <a:stretch/>
                  </pic:blipFill>
                  <pic:spPr bwMode="auto">
                    <a:xfrm>
                      <a:off x="0" y="0"/>
                      <a:ext cx="3353807" cy="1458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8A93D5" w14:textId="77777777" w:rsidR="00D57730" w:rsidRPr="00D927DC" w:rsidRDefault="00D57730" w:rsidP="00D927DC">
      <w:pPr>
        <w:spacing w:before="120"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>5)</w:t>
      </w:r>
      <w:r w:rsidR="00C03DD4" w:rsidRPr="00D927DC">
        <w:rPr>
          <w:sz w:val="28"/>
          <w:szCs w:val="28"/>
        </w:rPr>
        <w:t xml:space="preserve"> Введемо вираз, границю якого потрібно знайти та знайдемо границю за допомогою функції </w:t>
      </w:r>
      <w:r w:rsidR="00C03DD4" w:rsidRPr="00D927DC">
        <w:rPr>
          <w:sz w:val="28"/>
          <w:szCs w:val="28"/>
          <w:lang w:val="en-US"/>
        </w:rPr>
        <w:t>limit</w:t>
      </w:r>
    </w:p>
    <w:p w14:paraId="4E5627B9" w14:textId="77777777" w:rsidR="00D57730" w:rsidRPr="00D927DC" w:rsidRDefault="00C03DD4" w:rsidP="00D927DC">
      <w:pPr>
        <w:spacing w:line="360" w:lineRule="auto"/>
        <w:ind w:firstLine="851"/>
        <w:jc w:val="center"/>
        <w:rPr>
          <w:sz w:val="28"/>
          <w:szCs w:val="28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17275B8B" wp14:editId="5BEF9D31">
            <wp:extent cx="3200400" cy="1464860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51566" t="59749" r="22651" b="19270"/>
                    <a:stretch/>
                  </pic:blipFill>
                  <pic:spPr bwMode="auto">
                    <a:xfrm>
                      <a:off x="0" y="0"/>
                      <a:ext cx="3212620" cy="14704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3EB9C6" w14:textId="77777777" w:rsidR="00D57730" w:rsidRPr="00D927DC" w:rsidRDefault="00D57730" w:rsidP="00D927DC">
      <w:pPr>
        <w:spacing w:line="360" w:lineRule="auto"/>
        <w:ind w:firstLine="851"/>
        <w:jc w:val="both"/>
        <w:rPr>
          <w:b/>
          <w:sz w:val="28"/>
          <w:szCs w:val="28"/>
        </w:rPr>
      </w:pPr>
      <w:r w:rsidRPr="00D927DC">
        <w:rPr>
          <w:b/>
          <w:i/>
          <w:sz w:val="28"/>
          <w:szCs w:val="28"/>
        </w:rPr>
        <w:t xml:space="preserve">Завдання 2. </w:t>
      </w:r>
      <w:r w:rsidRPr="00D927DC">
        <w:rPr>
          <w:b/>
          <w:sz w:val="28"/>
          <w:szCs w:val="28"/>
        </w:rPr>
        <w:t>Знайти похідні функції</w:t>
      </w:r>
    </w:p>
    <w:p w14:paraId="3369CB67" w14:textId="77777777" w:rsidR="00D57730" w:rsidRPr="00D927DC" w:rsidRDefault="00D57730" w:rsidP="00D927DC">
      <w:pPr>
        <w:pStyle w:val="Caption"/>
        <w:keepNext/>
        <w:spacing w:before="0" w:after="0" w:line="360" w:lineRule="auto"/>
        <w:ind w:firstLine="851"/>
        <w:jc w:val="both"/>
        <w:rPr>
          <w:sz w:val="28"/>
          <w:szCs w:val="28"/>
          <w:lang w:val="uk-UA"/>
        </w:rPr>
      </w:pPr>
      <w:r w:rsidRPr="00D927DC">
        <w:rPr>
          <w:sz w:val="28"/>
          <w:szCs w:val="28"/>
          <w:lang w:val="en-US"/>
        </w:rPr>
        <w:t>y</w:t>
      </w:r>
      <w:r w:rsidRPr="00D927DC">
        <w:rPr>
          <w:sz w:val="28"/>
          <w:szCs w:val="28"/>
          <w:lang w:val="uk-UA"/>
        </w:rPr>
        <w:t xml:space="preserve"> =</w:t>
      </w:r>
      <w:r w:rsidR="00571415" w:rsidRPr="00D927DC">
        <w:rPr>
          <w:noProof/>
          <w:position w:val="-34"/>
          <w:sz w:val="28"/>
          <w:szCs w:val="28"/>
          <w:lang w:val="en-US"/>
        </w:rPr>
        <w:object w:dxaOrig="980" w:dyaOrig="720" w14:anchorId="126E3566">
          <v:shape id="_x0000_i1031" type="#_x0000_t75" alt="" style="width:49pt;height:36.3pt;mso-width-percent:0;mso-height-percent:0;mso-width-percent:0;mso-height-percent:0" o:ole="" fillcolor="window">
            <v:imagedata r:id="rId24" o:title=""/>
          </v:shape>
          <o:OLEObject Type="Embed" ProgID="Equation.3" ShapeID="_x0000_i1031" DrawAspect="Content" ObjectID="_1725952450" r:id="rId25"/>
        </w:object>
      </w:r>
      <w:r w:rsidRPr="00D927DC">
        <w:rPr>
          <w:sz w:val="28"/>
          <w:szCs w:val="28"/>
          <w:lang w:val="uk-UA"/>
        </w:rPr>
        <w:t xml:space="preserve">,       </w:t>
      </w:r>
      <w:r w:rsidRPr="00D927DC">
        <w:rPr>
          <w:sz w:val="28"/>
          <w:szCs w:val="28"/>
          <w:lang w:val="en-US"/>
        </w:rPr>
        <w:t>y</w:t>
      </w:r>
      <w:r w:rsidRPr="00D927DC">
        <w:rPr>
          <w:sz w:val="28"/>
          <w:szCs w:val="28"/>
          <w:lang w:val="uk-UA"/>
        </w:rPr>
        <w:t xml:space="preserve"> =</w:t>
      </w:r>
      <w:r w:rsidR="00571415" w:rsidRPr="00D927DC">
        <w:rPr>
          <w:noProof/>
          <w:position w:val="-6"/>
          <w:sz w:val="28"/>
          <w:szCs w:val="28"/>
          <w:lang w:val="en-US"/>
        </w:rPr>
        <w:object w:dxaOrig="880" w:dyaOrig="400" w14:anchorId="7CC6B74A">
          <v:shape id="_x0000_i1030" type="#_x0000_t75" alt="" style="width:43.55pt;height:19.95pt;mso-width-percent:0;mso-height-percent:0;mso-width-percent:0;mso-height-percent:0" o:ole="" fillcolor="window">
            <v:imagedata r:id="rId26" o:title=""/>
          </v:shape>
          <o:OLEObject Type="Embed" ProgID="Equation.3" ShapeID="_x0000_i1030" DrawAspect="Content" ObjectID="_1725952451" r:id="rId27"/>
        </w:object>
      </w:r>
      <w:r w:rsidRPr="00D927DC">
        <w:rPr>
          <w:sz w:val="28"/>
          <w:szCs w:val="28"/>
          <w:lang w:val="uk-UA"/>
        </w:rPr>
        <w:t xml:space="preserve">,       </w:t>
      </w:r>
      <w:r w:rsidRPr="00D927DC">
        <w:rPr>
          <w:sz w:val="28"/>
          <w:szCs w:val="28"/>
          <w:lang w:val="en-US"/>
        </w:rPr>
        <w:t>y</w:t>
      </w:r>
      <w:r w:rsidRPr="00D927DC">
        <w:rPr>
          <w:sz w:val="28"/>
          <w:szCs w:val="28"/>
          <w:lang w:val="uk-UA"/>
        </w:rPr>
        <w:t xml:space="preserve"> =</w:t>
      </w:r>
      <w:r w:rsidR="00571415" w:rsidRPr="00D927DC">
        <w:rPr>
          <w:noProof/>
          <w:position w:val="-34"/>
          <w:sz w:val="28"/>
          <w:szCs w:val="28"/>
          <w:lang w:val="en-US"/>
        </w:rPr>
        <w:object w:dxaOrig="1400" w:dyaOrig="800" w14:anchorId="3C6F46E9">
          <v:shape id="_x0000_i1029" type="#_x0000_t75" alt="" style="width:70.2pt;height:39.95pt;mso-width-percent:0;mso-height-percent:0;mso-width-percent:0;mso-height-percent:0" o:ole="" fillcolor="window">
            <v:imagedata r:id="rId28" o:title=""/>
          </v:shape>
          <o:OLEObject Type="Embed" ProgID="Equation.3" ShapeID="_x0000_i1029" DrawAspect="Content" ObjectID="_1725952452" r:id="rId29"/>
        </w:object>
      </w:r>
      <w:r w:rsidRPr="00D927DC">
        <w:rPr>
          <w:sz w:val="28"/>
          <w:szCs w:val="28"/>
          <w:lang w:val="uk-UA"/>
        </w:rPr>
        <w:t xml:space="preserve">,      </w:t>
      </w:r>
      <w:r w:rsidRPr="00D927DC">
        <w:rPr>
          <w:sz w:val="28"/>
          <w:szCs w:val="28"/>
          <w:lang w:val="en-US"/>
        </w:rPr>
        <w:t>y</w:t>
      </w:r>
      <w:r w:rsidRPr="00D927DC">
        <w:rPr>
          <w:sz w:val="28"/>
          <w:szCs w:val="28"/>
          <w:lang w:val="uk-UA"/>
        </w:rPr>
        <w:t xml:space="preserve"> =</w:t>
      </w:r>
      <w:r w:rsidR="00571415" w:rsidRPr="00D927DC">
        <w:rPr>
          <w:noProof/>
          <w:position w:val="-24"/>
          <w:sz w:val="28"/>
          <w:szCs w:val="28"/>
          <w:lang w:val="en-US"/>
        </w:rPr>
        <w:object w:dxaOrig="1180" w:dyaOrig="680" w14:anchorId="64532B19">
          <v:shape id="_x0000_i1028" type="#_x0000_t75" alt="" style="width:58.7pt;height:34.5pt;mso-width-percent:0;mso-height-percent:0;mso-width-percent:0;mso-height-percent:0" o:ole="" fillcolor="window">
            <v:imagedata r:id="rId30" o:title=""/>
          </v:shape>
          <o:OLEObject Type="Embed" ProgID="Equation.3" ShapeID="_x0000_i1028" DrawAspect="Content" ObjectID="_1725952453" r:id="rId31"/>
        </w:object>
      </w:r>
      <w:r w:rsidRPr="00D927DC">
        <w:rPr>
          <w:sz w:val="28"/>
          <w:szCs w:val="28"/>
          <w:lang w:val="uk-UA"/>
        </w:rPr>
        <w:t xml:space="preserve">,       </w:t>
      </w:r>
      <w:r w:rsidRPr="00D927DC">
        <w:rPr>
          <w:sz w:val="28"/>
          <w:szCs w:val="28"/>
          <w:lang w:val="en-US"/>
        </w:rPr>
        <w:t>y</w:t>
      </w:r>
      <w:r w:rsidRPr="00D927DC">
        <w:rPr>
          <w:sz w:val="28"/>
          <w:szCs w:val="28"/>
          <w:lang w:val="uk-UA"/>
        </w:rPr>
        <w:t xml:space="preserve"> =</w:t>
      </w:r>
      <w:r w:rsidR="00571415" w:rsidRPr="00D927DC">
        <w:rPr>
          <w:noProof/>
          <w:position w:val="-6"/>
          <w:sz w:val="28"/>
          <w:szCs w:val="28"/>
          <w:lang w:val="en-US"/>
        </w:rPr>
        <w:object w:dxaOrig="960" w:dyaOrig="400" w14:anchorId="2D032EA9">
          <v:shape id="_x0000_i1027" type="#_x0000_t75" alt="" style="width:47.8pt;height:19.95pt;mso-width-percent:0;mso-height-percent:0;mso-width-percent:0;mso-height-percent:0" o:ole="" fillcolor="window">
            <v:imagedata r:id="rId32" o:title=""/>
          </v:shape>
          <o:OLEObject Type="Embed" ProgID="Equation.3" ShapeID="_x0000_i1027" DrawAspect="Content" ObjectID="_1725952454" r:id="rId33"/>
        </w:object>
      </w:r>
      <w:r w:rsidRPr="00D927DC">
        <w:rPr>
          <w:sz w:val="28"/>
          <w:szCs w:val="28"/>
          <w:lang w:val="uk-UA"/>
        </w:rPr>
        <w:t xml:space="preserve">.  </w:t>
      </w:r>
    </w:p>
    <w:p w14:paraId="7CAD0C86" w14:textId="77777777" w:rsidR="00BC4484" w:rsidRPr="00D927DC" w:rsidRDefault="00BC4484" w:rsidP="00D927DC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</w:p>
    <w:p w14:paraId="15C67648" w14:textId="77777777" w:rsidR="00BC4484" w:rsidRPr="00D927DC" w:rsidRDefault="00BC4484" w:rsidP="00D927DC">
      <w:pPr>
        <w:spacing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 xml:space="preserve">1). Введемо функцію, похідну якої потрібно знайти. </w:t>
      </w:r>
    </w:p>
    <w:p w14:paraId="79B45689" w14:textId="77777777" w:rsidR="00BC4484" w:rsidRPr="00D927DC" w:rsidRDefault="00BC4484" w:rsidP="00D927DC">
      <w:pPr>
        <w:spacing w:line="360" w:lineRule="auto"/>
        <w:ind w:firstLine="851"/>
        <w:jc w:val="center"/>
        <w:rPr>
          <w:sz w:val="28"/>
          <w:szCs w:val="28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216870E4" wp14:editId="3EBF96FF">
            <wp:extent cx="3230880" cy="923109"/>
            <wp:effectExtent l="0" t="0" r="762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51566" t="64766" r="25986" b="23831"/>
                    <a:stretch/>
                  </pic:blipFill>
                  <pic:spPr bwMode="auto">
                    <a:xfrm>
                      <a:off x="0" y="0"/>
                      <a:ext cx="3262620" cy="932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68B052" w14:textId="77777777" w:rsidR="00BC4484" w:rsidRPr="00D927DC" w:rsidRDefault="00BC4484" w:rsidP="00D927DC">
      <w:pPr>
        <w:spacing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lastRenderedPageBreak/>
        <w:t>Знайдемо похідну</w:t>
      </w:r>
    </w:p>
    <w:p w14:paraId="4940F8A7" w14:textId="77777777" w:rsidR="00BC4484" w:rsidRPr="00D927DC" w:rsidRDefault="00BC4484" w:rsidP="00D927DC">
      <w:pPr>
        <w:spacing w:line="360" w:lineRule="auto"/>
        <w:ind w:firstLine="851"/>
        <w:jc w:val="center"/>
        <w:rPr>
          <w:sz w:val="28"/>
          <w:szCs w:val="28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57108901" wp14:editId="3064D96F">
            <wp:extent cx="2316480" cy="521730"/>
            <wp:effectExtent l="0" t="0" r="762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51566" t="77309" r="34196" b="16990"/>
                    <a:stretch/>
                  </pic:blipFill>
                  <pic:spPr bwMode="auto">
                    <a:xfrm>
                      <a:off x="0" y="0"/>
                      <a:ext cx="2325727" cy="5238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9007B7" w14:textId="77777777" w:rsidR="00BC4484" w:rsidRPr="00D927DC" w:rsidRDefault="00BC4484" w:rsidP="00D927DC">
      <w:pPr>
        <w:spacing w:line="360" w:lineRule="auto"/>
        <w:ind w:firstLine="851"/>
        <w:jc w:val="both"/>
        <w:rPr>
          <w:sz w:val="28"/>
          <w:szCs w:val="28"/>
        </w:rPr>
      </w:pPr>
    </w:p>
    <w:p w14:paraId="1C84EAA6" w14:textId="77777777" w:rsidR="00BC4484" w:rsidRPr="00D927DC" w:rsidRDefault="00BC4484" w:rsidP="00D927DC">
      <w:pPr>
        <w:spacing w:before="120"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 xml:space="preserve">2). Введемо функцію, похідну якої потрібно знайти. </w:t>
      </w:r>
    </w:p>
    <w:p w14:paraId="322A9CC0" w14:textId="77777777" w:rsidR="00BC4484" w:rsidRPr="00D927DC" w:rsidRDefault="00BC4484" w:rsidP="00D927DC">
      <w:pPr>
        <w:spacing w:before="120" w:line="360" w:lineRule="auto"/>
        <w:ind w:firstLine="851"/>
        <w:jc w:val="center"/>
        <w:rPr>
          <w:noProof/>
          <w:sz w:val="28"/>
          <w:szCs w:val="28"/>
          <w:lang w:val="en-US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27F64AA5" wp14:editId="2E9A752F">
            <wp:extent cx="2865120" cy="756392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51823" t="49031" r="32143" b="43443"/>
                    <a:stretch/>
                  </pic:blipFill>
                  <pic:spPr bwMode="auto">
                    <a:xfrm>
                      <a:off x="0" y="0"/>
                      <a:ext cx="2894215" cy="7640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CC3F4D" w14:textId="77777777" w:rsidR="00BC4484" w:rsidRPr="00D927DC" w:rsidRDefault="00BC4484" w:rsidP="00D927DC">
      <w:pPr>
        <w:spacing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>Знайдемо похідну</w:t>
      </w:r>
    </w:p>
    <w:p w14:paraId="61A546BC" w14:textId="77777777" w:rsidR="00BC4484" w:rsidRDefault="00BC4484" w:rsidP="00D927DC">
      <w:pPr>
        <w:spacing w:before="120" w:line="360" w:lineRule="auto"/>
        <w:ind w:firstLine="851"/>
        <w:jc w:val="center"/>
        <w:rPr>
          <w:noProof/>
          <w:sz w:val="28"/>
          <w:szCs w:val="28"/>
          <w:lang w:val="en-US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768E4C5C" wp14:editId="4C145FC8">
            <wp:extent cx="3467100" cy="857651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51309" t="57240" r="24319" b="32041"/>
                    <a:stretch/>
                  </pic:blipFill>
                  <pic:spPr bwMode="auto">
                    <a:xfrm>
                      <a:off x="0" y="0"/>
                      <a:ext cx="3482853" cy="8615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978B5E" w14:textId="77777777" w:rsidR="00B844DE" w:rsidRDefault="00B844DE" w:rsidP="00B844DE">
      <w:pPr>
        <w:spacing w:before="120" w:line="360" w:lineRule="auto"/>
        <w:ind w:firstLine="85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Скоротимо</w:t>
      </w:r>
    </w:p>
    <w:p w14:paraId="7CCA4C4B" w14:textId="77777777" w:rsidR="00B844DE" w:rsidRPr="00B844DE" w:rsidRDefault="00B844DE" w:rsidP="00B844DE">
      <w:pPr>
        <w:spacing w:before="120" w:line="360" w:lineRule="auto"/>
        <w:ind w:firstLine="851"/>
        <w:jc w:val="center"/>
        <w:rPr>
          <w:noProof/>
          <w:sz w:val="28"/>
          <w:szCs w:val="28"/>
        </w:rPr>
      </w:pPr>
      <w:r>
        <w:rPr>
          <w:noProof/>
          <w:lang w:val="ru-RU" w:eastAsia="ru-RU"/>
        </w:rPr>
        <w:drawing>
          <wp:inline distT="0" distB="0" distL="0" distR="0" wp14:anchorId="44AB46F6" wp14:editId="79CE13E5">
            <wp:extent cx="3444875" cy="1059165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5403" t="69099" r="71651" b="18358"/>
                    <a:stretch/>
                  </pic:blipFill>
                  <pic:spPr bwMode="auto">
                    <a:xfrm>
                      <a:off x="0" y="0"/>
                      <a:ext cx="3451166" cy="10610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DDCD75" w14:textId="77777777" w:rsidR="00BC4484" w:rsidRPr="00D927DC" w:rsidRDefault="00BC4484" w:rsidP="00D927DC">
      <w:pPr>
        <w:spacing w:before="120"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 xml:space="preserve">3). Введемо функцію, похідну якої потрібно знайти. </w:t>
      </w:r>
    </w:p>
    <w:p w14:paraId="131FF738" w14:textId="77777777" w:rsidR="00BC4484" w:rsidRPr="00D927DC" w:rsidRDefault="00BC4484" w:rsidP="00D927DC">
      <w:pPr>
        <w:spacing w:before="120" w:line="360" w:lineRule="auto"/>
        <w:ind w:firstLine="851"/>
        <w:jc w:val="center"/>
        <w:rPr>
          <w:noProof/>
          <w:sz w:val="28"/>
          <w:szCs w:val="28"/>
          <w:lang w:val="en-US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71DE31CC" wp14:editId="742957D1">
            <wp:extent cx="3688773" cy="952500"/>
            <wp:effectExtent l="0" t="0" r="698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51566" t="42645" r="21112" b="44812"/>
                    <a:stretch/>
                  </pic:blipFill>
                  <pic:spPr bwMode="auto">
                    <a:xfrm>
                      <a:off x="0" y="0"/>
                      <a:ext cx="3694228" cy="953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5BE09B" w14:textId="77777777" w:rsidR="00BC4484" w:rsidRPr="00D927DC" w:rsidRDefault="00BC4484" w:rsidP="00D927DC">
      <w:pPr>
        <w:spacing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>Знайдемо похідну</w:t>
      </w:r>
    </w:p>
    <w:p w14:paraId="7BC47C29" w14:textId="77777777" w:rsidR="00BC4484" w:rsidRDefault="00BC4484" w:rsidP="00D927DC">
      <w:pPr>
        <w:spacing w:before="120" w:line="360" w:lineRule="auto"/>
        <w:ind w:firstLine="851"/>
        <w:jc w:val="center"/>
        <w:rPr>
          <w:noProof/>
          <w:sz w:val="28"/>
          <w:szCs w:val="28"/>
          <w:lang w:val="en-US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711ADEBD" wp14:editId="2EDFF591">
            <wp:extent cx="4242435" cy="906780"/>
            <wp:effectExtent l="0" t="0" r="5715" b="762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51566" t="54732" r="14826" b="32497"/>
                    <a:stretch/>
                  </pic:blipFill>
                  <pic:spPr bwMode="auto">
                    <a:xfrm>
                      <a:off x="0" y="0"/>
                      <a:ext cx="4246300" cy="9076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DC39A4" w14:textId="77777777" w:rsidR="00B844DE" w:rsidRDefault="00B844DE" w:rsidP="00B844DE">
      <w:pPr>
        <w:spacing w:before="120" w:line="360" w:lineRule="auto"/>
        <w:ind w:firstLine="85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Скоротимо:</w:t>
      </w:r>
    </w:p>
    <w:p w14:paraId="0A9C0F17" w14:textId="77777777" w:rsidR="00B844DE" w:rsidRPr="00B844DE" w:rsidRDefault="00B844DE" w:rsidP="00B844DE">
      <w:pPr>
        <w:spacing w:before="120" w:line="360" w:lineRule="auto"/>
        <w:ind w:firstLine="851"/>
        <w:jc w:val="center"/>
        <w:rPr>
          <w:noProof/>
          <w:sz w:val="28"/>
          <w:szCs w:val="28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60DC8DB8" wp14:editId="0835C814">
            <wp:extent cx="4446270" cy="647629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5600" t="38768" r="57413" b="51654"/>
                    <a:stretch/>
                  </pic:blipFill>
                  <pic:spPr bwMode="auto">
                    <a:xfrm>
                      <a:off x="0" y="0"/>
                      <a:ext cx="4469252" cy="6509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FB95E9" w14:textId="77777777" w:rsidR="00BC4484" w:rsidRPr="00D927DC" w:rsidRDefault="00BC4484" w:rsidP="00D927DC">
      <w:pPr>
        <w:spacing w:before="120" w:line="360" w:lineRule="auto"/>
        <w:ind w:firstLine="851"/>
        <w:jc w:val="both"/>
        <w:rPr>
          <w:sz w:val="28"/>
          <w:szCs w:val="28"/>
        </w:rPr>
      </w:pPr>
      <w:r w:rsidRPr="00D927DC">
        <w:rPr>
          <w:noProof/>
          <w:sz w:val="28"/>
          <w:szCs w:val="28"/>
        </w:rPr>
        <w:t>4)</w:t>
      </w:r>
      <w:r w:rsidRPr="00D927DC">
        <w:rPr>
          <w:sz w:val="28"/>
          <w:szCs w:val="28"/>
        </w:rPr>
        <w:t xml:space="preserve"> Введемо функцію, похідну якої потрібно знайти. </w:t>
      </w:r>
    </w:p>
    <w:p w14:paraId="11B2DA19" w14:textId="77777777" w:rsidR="00BC4484" w:rsidRPr="00D927DC" w:rsidRDefault="00BC4484" w:rsidP="00D927DC">
      <w:pPr>
        <w:spacing w:before="120" w:line="360" w:lineRule="auto"/>
        <w:ind w:firstLine="851"/>
        <w:jc w:val="center"/>
        <w:rPr>
          <w:noProof/>
          <w:sz w:val="28"/>
          <w:szCs w:val="28"/>
          <w:lang w:val="en-US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124960E3" wp14:editId="2416B218">
            <wp:extent cx="3215640" cy="827979"/>
            <wp:effectExtent l="0" t="0" r="381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51823" t="66135" r="26756" b="24059"/>
                    <a:stretch/>
                  </pic:blipFill>
                  <pic:spPr bwMode="auto">
                    <a:xfrm>
                      <a:off x="0" y="0"/>
                      <a:ext cx="3258017" cy="838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65AB61" w14:textId="77777777" w:rsidR="00BC4484" w:rsidRPr="00D927DC" w:rsidRDefault="00BC4484" w:rsidP="00D927DC">
      <w:pPr>
        <w:spacing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>Знайдемо похідну</w:t>
      </w:r>
    </w:p>
    <w:p w14:paraId="786C67D9" w14:textId="77777777" w:rsidR="00BC4484" w:rsidRPr="00D927DC" w:rsidRDefault="00BC4484" w:rsidP="00D927DC">
      <w:pPr>
        <w:spacing w:before="120" w:line="360" w:lineRule="auto"/>
        <w:ind w:firstLine="851"/>
        <w:jc w:val="center"/>
        <w:rPr>
          <w:noProof/>
          <w:sz w:val="28"/>
          <w:szCs w:val="28"/>
          <w:lang w:val="en-US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15BAFD17" wp14:editId="418C21F0">
            <wp:extent cx="2788920" cy="71038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51566" t="76853" r="34837" b="16989"/>
                    <a:stretch/>
                  </pic:blipFill>
                  <pic:spPr bwMode="auto">
                    <a:xfrm>
                      <a:off x="0" y="0"/>
                      <a:ext cx="2814738" cy="7169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D8F833" w14:textId="77777777" w:rsidR="00D927DC" w:rsidRPr="00D927DC" w:rsidRDefault="00BC4484" w:rsidP="00D927DC">
      <w:pPr>
        <w:spacing w:before="120"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 xml:space="preserve">5) </w:t>
      </w:r>
      <w:r w:rsidR="00D927DC" w:rsidRPr="00D927DC">
        <w:rPr>
          <w:sz w:val="28"/>
          <w:szCs w:val="28"/>
        </w:rPr>
        <w:t xml:space="preserve">Введемо функцію, похідну якої потрібно знайти. </w:t>
      </w:r>
    </w:p>
    <w:p w14:paraId="2BB6ACD9" w14:textId="77777777" w:rsidR="00D927DC" w:rsidRPr="00D927DC" w:rsidRDefault="00D927DC" w:rsidP="00D927DC">
      <w:pPr>
        <w:spacing w:before="120" w:line="360" w:lineRule="auto"/>
        <w:ind w:firstLine="851"/>
        <w:jc w:val="center"/>
        <w:rPr>
          <w:noProof/>
          <w:sz w:val="28"/>
          <w:szCs w:val="28"/>
          <w:lang w:val="en-US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37FED213" wp14:editId="45CDED3B">
            <wp:extent cx="3180629" cy="754380"/>
            <wp:effectExtent l="0" t="0" r="1270" b="762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51694" t="64538" r="28295" b="27024"/>
                    <a:stretch/>
                  </pic:blipFill>
                  <pic:spPr bwMode="auto">
                    <a:xfrm>
                      <a:off x="0" y="0"/>
                      <a:ext cx="3188910" cy="7563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11BF1A" w14:textId="77777777" w:rsidR="00D927DC" w:rsidRPr="00D927DC" w:rsidRDefault="00D927DC" w:rsidP="00D927DC">
      <w:pPr>
        <w:spacing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>Знайдемо похідну</w:t>
      </w:r>
    </w:p>
    <w:p w14:paraId="35DCF9C0" w14:textId="77777777" w:rsidR="00BC4484" w:rsidRPr="00D927DC" w:rsidRDefault="00D927DC" w:rsidP="00D927DC">
      <w:pPr>
        <w:spacing w:before="120" w:line="360" w:lineRule="auto"/>
        <w:ind w:firstLine="851"/>
        <w:jc w:val="center"/>
        <w:rPr>
          <w:noProof/>
          <w:sz w:val="28"/>
          <w:szCs w:val="28"/>
          <w:lang w:val="en-US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0812D178" wp14:editId="54FAA4AF">
            <wp:extent cx="3291840" cy="822960"/>
            <wp:effectExtent l="0" t="0" r="381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51694" t="74116" r="33939" b="19499"/>
                    <a:stretch/>
                  </pic:blipFill>
                  <pic:spPr bwMode="auto">
                    <a:xfrm>
                      <a:off x="0" y="0"/>
                      <a:ext cx="3291840" cy="822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660227" w14:textId="77777777" w:rsidR="00D57730" w:rsidRPr="00D927DC" w:rsidRDefault="00D57730" w:rsidP="00D927DC">
      <w:pPr>
        <w:pStyle w:val="Caption"/>
        <w:keepNext/>
        <w:spacing w:before="0" w:after="0" w:line="360" w:lineRule="auto"/>
        <w:ind w:firstLine="851"/>
        <w:jc w:val="both"/>
        <w:rPr>
          <w:sz w:val="28"/>
          <w:szCs w:val="28"/>
          <w:lang w:val="uk-UA"/>
        </w:rPr>
      </w:pPr>
      <w:r w:rsidRPr="00D927DC">
        <w:rPr>
          <w:i/>
          <w:sz w:val="28"/>
          <w:szCs w:val="28"/>
          <w:lang w:val="uk-UA"/>
        </w:rPr>
        <w:t xml:space="preserve">Завдання 3. </w:t>
      </w:r>
      <w:r w:rsidRPr="00D927DC">
        <w:rPr>
          <w:sz w:val="28"/>
          <w:szCs w:val="28"/>
          <w:lang w:val="uk-UA"/>
        </w:rPr>
        <w:t>Знайти значення похідних</w:t>
      </w:r>
      <w:r w:rsidR="00571415" w:rsidRPr="00D927DC">
        <w:rPr>
          <w:noProof/>
          <w:position w:val="-10"/>
          <w:sz w:val="28"/>
          <w:szCs w:val="28"/>
          <w:lang w:val="uk-UA"/>
        </w:rPr>
        <w:object w:dxaOrig="2299" w:dyaOrig="320" w14:anchorId="2E8CC157">
          <v:shape id="_x0000_i1026" type="#_x0000_t75" alt="" style="width:114.95pt;height:16.35pt;mso-width-percent:0;mso-height-percent:0;mso-width-percent:0;mso-height-percent:0" o:ole="" fillcolor="window">
            <v:imagedata r:id="rId41" o:title=""/>
          </v:shape>
          <o:OLEObject Type="Embed" ProgID="Equation.3" ShapeID="_x0000_i1026" DrawAspect="Content" ObjectID="_1725952455" r:id="rId42"/>
        </w:object>
      </w:r>
      <w:r w:rsidRPr="00D927DC">
        <w:rPr>
          <w:sz w:val="28"/>
          <w:szCs w:val="28"/>
          <w:lang w:val="uk-UA"/>
        </w:rPr>
        <w:t xml:space="preserve"> функції y =</w:t>
      </w:r>
      <w:r w:rsidR="00571415" w:rsidRPr="00D927DC">
        <w:rPr>
          <w:noProof/>
          <w:position w:val="-28"/>
          <w:sz w:val="28"/>
          <w:szCs w:val="28"/>
          <w:lang w:val="uk-UA"/>
        </w:rPr>
        <w:object w:dxaOrig="760" w:dyaOrig="680" w14:anchorId="3F1E5F45">
          <v:shape id="_x0000_i1025" type="#_x0000_t75" alt="" style="width:37.5pt;height:34.5pt;mso-width-percent:0;mso-height-percent:0;mso-width-percent:0;mso-height-percent:0" o:ole="" fillcolor="window">
            <v:imagedata r:id="rId43" o:title=""/>
          </v:shape>
          <o:OLEObject Type="Embed" ProgID="Equation.3" ShapeID="_x0000_i1025" DrawAspect="Content" ObjectID="_1725952456" r:id="rId44"/>
        </w:object>
      </w:r>
      <w:r w:rsidRPr="00D927DC">
        <w:rPr>
          <w:sz w:val="28"/>
          <w:szCs w:val="28"/>
          <w:lang w:val="uk-UA"/>
        </w:rPr>
        <w:t xml:space="preserve">  в точці</w:t>
      </w:r>
      <w:r w:rsidR="00D927DC" w:rsidRPr="00D927DC">
        <w:rPr>
          <w:sz w:val="28"/>
          <w:szCs w:val="28"/>
          <w:lang w:val="uk-UA"/>
        </w:rPr>
        <w:t xml:space="preserve"> </w:t>
      </w:r>
      <w:r w:rsidRPr="00D927DC">
        <w:rPr>
          <w:sz w:val="28"/>
          <w:szCs w:val="28"/>
          <w:lang w:val="uk-UA"/>
        </w:rPr>
        <w:t>х = 1.</w:t>
      </w:r>
    </w:p>
    <w:p w14:paraId="596D9657" w14:textId="77777777" w:rsidR="00D927DC" w:rsidRPr="00A13D91" w:rsidRDefault="00D927DC" w:rsidP="00D927DC">
      <w:pPr>
        <w:tabs>
          <w:tab w:val="left" w:pos="2004"/>
        </w:tabs>
        <w:spacing w:line="360" w:lineRule="auto"/>
        <w:ind w:firstLine="851"/>
        <w:jc w:val="both"/>
        <w:rPr>
          <w:b/>
          <w:sz w:val="28"/>
          <w:szCs w:val="28"/>
          <w:lang w:val="ru-RU"/>
        </w:rPr>
      </w:pPr>
    </w:p>
    <w:p w14:paraId="5C2D7154" w14:textId="77777777" w:rsidR="00D927DC" w:rsidRPr="00D927DC" w:rsidRDefault="00D927DC" w:rsidP="00D927DC">
      <w:pPr>
        <w:spacing w:line="360" w:lineRule="auto"/>
        <w:ind w:firstLine="851"/>
        <w:jc w:val="both"/>
        <w:rPr>
          <w:sz w:val="28"/>
          <w:szCs w:val="28"/>
        </w:rPr>
      </w:pPr>
      <w:proofErr w:type="spellStart"/>
      <w:r w:rsidRPr="00D927DC">
        <w:rPr>
          <w:sz w:val="28"/>
          <w:szCs w:val="28"/>
        </w:rPr>
        <w:t>Задамо</w:t>
      </w:r>
      <w:proofErr w:type="spellEnd"/>
      <w:r w:rsidRPr="00D927DC">
        <w:rPr>
          <w:sz w:val="28"/>
          <w:szCs w:val="28"/>
        </w:rPr>
        <w:t xml:space="preserve"> функцію для диференціювання та точку, в якій необхідно обчислити похідні.</w:t>
      </w:r>
    </w:p>
    <w:p w14:paraId="566188AB" w14:textId="77777777" w:rsidR="00D927DC" w:rsidRPr="00D927DC" w:rsidRDefault="00D927DC" w:rsidP="00D927DC">
      <w:pPr>
        <w:spacing w:line="360" w:lineRule="auto"/>
        <w:ind w:firstLine="851"/>
        <w:jc w:val="center"/>
        <w:rPr>
          <w:sz w:val="28"/>
          <w:szCs w:val="28"/>
        </w:rPr>
      </w:pPr>
      <w:r w:rsidRPr="00D927DC">
        <w:rPr>
          <w:noProof/>
          <w:sz w:val="28"/>
          <w:szCs w:val="28"/>
          <w:lang w:val="ru-RU" w:eastAsia="ru-RU"/>
        </w:rPr>
        <w:drawing>
          <wp:inline distT="0" distB="0" distL="0" distR="0" wp14:anchorId="4027B7E9" wp14:editId="4EC737C4">
            <wp:extent cx="2065020" cy="1494681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51694" t="22577" r="34837" b="60092"/>
                    <a:stretch/>
                  </pic:blipFill>
                  <pic:spPr bwMode="auto">
                    <a:xfrm>
                      <a:off x="0" y="0"/>
                      <a:ext cx="2067824" cy="14967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C4EA33" w14:textId="77777777" w:rsidR="00D927DC" w:rsidRPr="00D927DC" w:rsidRDefault="00D927DC" w:rsidP="00D927DC">
      <w:pPr>
        <w:spacing w:line="360" w:lineRule="auto"/>
        <w:ind w:firstLine="851"/>
        <w:jc w:val="both"/>
        <w:rPr>
          <w:sz w:val="28"/>
          <w:szCs w:val="28"/>
        </w:rPr>
      </w:pPr>
    </w:p>
    <w:p w14:paraId="7B599DCF" w14:textId="77777777" w:rsidR="00D927DC" w:rsidRPr="00D927DC" w:rsidRDefault="00D927DC" w:rsidP="00D927DC">
      <w:pPr>
        <w:spacing w:line="360" w:lineRule="auto"/>
        <w:ind w:firstLine="851"/>
        <w:jc w:val="both"/>
        <w:rPr>
          <w:sz w:val="28"/>
          <w:szCs w:val="28"/>
        </w:rPr>
      </w:pPr>
      <w:r w:rsidRPr="00D927DC">
        <w:rPr>
          <w:sz w:val="28"/>
          <w:szCs w:val="28"/>
        </w:rPr>
        <w:t xml:space="preserve">За допомогою циклу </w:t>
      </w:r>
      <w:r w:rsidRPr="00D927DC">
        <w:rPr>
          <w:sz w:val="28"/>
          <w:szCs w:val="28"/>
          <w:lang w:val="en-US"/>
        </w:rPr>
        <w:t>for</w:t>
      </w:r>
      <w:r w:rsidRPr="00D927DC">
        <w:rPr>
          <w:sz w:val="28"/>
          <w:szCs w:val="28"/>
        </w:rPr>
        <w:t xml:space="preserve"> знаходимо</w:t>
      </w:r>
      <w:r w:rsidR="00B844DE">
        <w:rPr>
          <w:sz w:val="28"/>
          <w:szCs w:val="28"/>
        </w:rPr>
        <w:t xml:space="preserve"> значення похідних до порядку 5</w:t>
      </w:r>
      <w:r w:rsidRPr="00D927DC">
        <w:rPr>
          <w:sz w:val="28"/>
          <w:szCs w:val="28"/>
        </w:rPr>
        <w:t xml:space="preserve"> в точці </w:t>
      </w:r>
      <w:r w:rsidRPr="00D927DC">
        <w:rPr>
          <w:i/>
          <w:sz w:val="28"/>
          <w:szCs w:val="28"/>
          <w:lang w:val="en-US"/>
        </w:rPr>
        <w:t>x</w:t>
      </w:r>
      <w:r w:rsidRPr="00D927DC">
        <w:rPr>
          <w:sz w:val="28"/>
          <w:szCs w:val="28"/>
          <w:vertAlign w:val="subscript"/>
        </w:rPr>
        <w:t>0</w:t>
      </w:r>
      <w:r w:rsidRPr="00D927DC">
        <w:rPr>
          <w:sz w:val="28"/>
          <w:szCs w:val="28"/>
        </w:rPr>
        <w:t xml:space="preserve"> = 1. Опція </w:t>
      </w:r>
      <w:proofErr w:type="spellStart"/>
      <w:r w:rsidRPr="00D927DC">
        <w:rPr>
          <w:sz w:val="28"/>
          <w:szCs w:val="28"/>
          <w:lang w:val="en-US"/>
        </w:rPr>
        <w:t>numer</w:t>
      </w:r>
      <w:proofErr w:type="spellEnd"/>
      <w:r w:rsidRPr="00D927DC">
        <w:rPr>
          <w:sz w:val="28"/>
          <w:szCs w:val="28"/>
          <w:lang w:val="ru-RU"/>
        </w:rPr>
        <w:t xml:space="preserve"> </w:t>
      </w:r>
      <w:r w:rsidRPr="00D927DC">
        <w:rPr>
          <w:sz w:val="28"/>
          <w:szCs w:val="28"/>
        </w:rPr>
        <w:t>вмикає чисельні розрахунки.</w:t>
      </w:r>
    </w:p>
    <w:p w14:paraId="380814FF" w14:textId="77777777" w:rsidR="00D927DC" w:rsidRPr="00D927DC" w:rsidRDefault="00B844DE" w:rsidP="00D927DC">
      <w:pPr>
        <w:spacing w:line="360" w:lineRule="auto"/>
        <w:ind w:firstLine="851"/>
        <w:jc w:val="center"/>
        <w:rPr>
          <w:sz w:val="28"/>
          <w:szCs w:val="28"/>
        </w:rPr>
      </w:pPr>
      <w:r>
        <w:rPr>
          <w:noProof/>
          <w:lang w:val="ru-RU" w:eastAsia="ru-RU"/>
        </w:rPr>
        <w:drawing>
          <wp:inline distT="0" distB="0" distL="0" distR="0" wp14:anchorId="4BB3370A" wp14:editId="3553567F">
            <wp:extent cx="3194882" cy="1920240"/>
            <wp:effectExtent l="0" t="0" r="5715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51053" t="21893" r="24190" b="51653"/>
                    <a:stretch/>
                  </pic:blipFill>
                  <pic:spPr bwMode="auto">
                    <a:xfrm>
                      <a:off x="0" y="0"/>
                      <a:ext cx="3203667" cy="19255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1A4BC9" w14:textId="4F68FDC7" w:rsidR="003675E8" w:rsidRPr="003675E8" w:rsidRDefault="00FC0A2E" w:rsidP="007A617F">
      <w:pPr>
        <w:spacing w:line="360" w:lineRule="auto"/>
        <w:ind w:firstLine="709"/>
        <w:rPr>
          <w:sz w:val="28"/>
          <w:szCs w:val="28"/>
          <w:lang w:val="ru-RU"/>
        </w:rPr>
      </w:pPr>
      <w:r w:rsidRPr="00FC0A2E">
        <w:rPr>
          <w:b/>
          <w:sz w:val="28"/>
          <w:szCs w:val="28"/>
        </w:rPr>
        <w:t>Висновок</w:t>
      </w:r>
      <w:r w:rsidRPr="000A14EF">
        <w:rPr>
          <w:b/>
          <w:sz w:val="28"/>
          <w:szCs w:val="28"/>
        </w:rPr>
        <w:t xml:space="preserve">: </w:t>
      </w:r>
      <w:r>
        <w:rPr>
          <w:sz w:val="28"/>
          <w:szCs w:val="28"/>
        </w:rPr>
        <w:t>у ході виконання лабораторної роботи</w:t>
      </w:r>
      <w:r w:rsidR="000A14EF">
        <w:rPr>
          <w:sz w:val="28"/>
          <w:szCs w:val="28"/>
        </w:rPr>
        <w:t xml:space="preserve"> </w:t>
      </w:r>
      <w:r w:rsidR="003675E8">
        <w:rPr>
          <w:sz w:val="28"/>
          <w:szCs w:val="28"/>
        </w:rPr>
        <w:t xml:space="preserve">я </w:t>
      </w:r>
      <w:r w:rsidR="00A13D91">
        <w:rPr>
          <w:sz w:val="28"/>
          <w:szCs w:val="28"/>
        </w:rPr>
        <w:t>навчився</w:t>
      </w:r>
      <w:r w:rsidR="003675E8">
        <w:rPr>
          <w:sz w:val="28"/>
          <w:szCs w:val="28"/>
        </w:rPr>
        <w:t xml:space="preserve"> знаходити границі та похідні у програмному середовищі </w:t>
      </w:r>
      <w:r w:rsidR="003675E8">
        <w:rPr>
          <w:sz w:val="28"/>
          <w:szCs w:val="28"/>
          <w:lang w:val="en-US"/>
        </w:rPr>
        <w:t>Maxim</w:t>
      </w:r>
      <w:r w:rsidR="00854F68">
        <w:rPr>
          <w:sz w:val="28"/>
          <w:szCs w:val="28"/>
          <w:lang w:val="en-US"/>
        </w:rPr>
        <w:t>a</w:t>
      </w:r>
      <w:r w:rsidR="00854F68" w:rsidRPr="007A617F">
        <w:rPr>
          <w:sz w:val="28"/>
          <w:szCs w:val="28"/>
          <w:lang w:val="ru-RU"/>
        </w:rPr>
        <w:t>.</w:t>
      </w:r>
    </w:p>
    <w:p w14:paraId="70DA2CFE" w14:textId="77777777" w:rsidR="00FC0A2E" w:rsidRPr="003C3FCF" w:rsidRDefault="00FC0A2E" w:rsidP="00D927DC">
      <w:pPr>
        <w:spacing w:line="360" w:lineRule="auto"/>
        <w:ind w:firstLine="851"/>
        <w:jc w:val="both"/>
        <w:rPr>
          <w:sz w:val="28"/>
          <w:szCs w:val="28"/>
        </w:rPr>
      </w:pPr>
    </w:p>
    <w:sectPr w:rsidR="00FC0A2E" w:rsidRPr="003C3F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24A1B"/>
    <w:multiLevelType w:val="multilevel"/>
    <w:tmpl w:val="A39C0A3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2EE658A7"/>
    <w:multiLevelType w:val="multilevel"/>
    <w:tmpl w:val="6E4CF1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20A5728"/>
    <w:multiLevelType w:val="hybridMultilevel"/>
    <w:tmpl w:val="F55C6AE8"/>
    <w:lvl w:ilvl="0" w:tplc="0F30F2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45092418"/>
    <w:multiLevelType w:val="hybridMultilevel"/>
    <w:tmpl w:val="B1661F64"/>
    <w:lvl w:ilvl="0" w:tplc="C4300BB2">
      <w:start w:val="1"/>
      <w:numFmt w:val="decimal"/>
      <w:lvlText w:val="%1."/>
      <w:lvlJc w:val="left"/>
      <w:pPr>
        <w:ind w:left="1245" w:hanging="567"/>
      </w:pPr>
      <w:rPr>
        <w:rFonts w:ascii="Times New Roman" w:eastAsia="Times New Roman" w:hAnsi="Times New Roman" w:cs="Times New Roman" w:hint="default"/>
        <w:w w:val="99"/>
        <w:position w:val="1"/>
        <w:sz w:val="28"/>
        <w:szCs w:val="28"/>
      </w:rPr>
    </w:lvl>
    <w:lvl w:ilvl="1" w:tplc="2184413E">
      <w:numFmt w:val="bullet"/>
      <w:lvlText w:val="•"/>
      <w:lvlJc w:val="left"/>
      <w:pPr>
        <w:ind w:left="2110" w:hanging="567"/>
      </w:pPr>
      <w:rPr>
        <w:rFonts w:hint="default"/>
      </w:rPr>
    </w:lvl>
    <w:lvl w:ilvl="2" w:tplc="76C61786">
      <w:numFmt w:val="bullet"/>
      <w:lvlText w:val="•"/>
      <w:lvlJc w:val="left"/>
      <w:pPr>
        <w:ind w:left="2980" w:hanging="567"/>
      </w:pPr>
      <w:rPr>
        <w:rFonts w:hint="default"/>
      </w:rPr>
    </w:lvl>
    <w:lvl w:ilvl="3" w:tplc="BDB8D3F6">
      <w:numFmt w:val="bullet"/>
      <w:lvlText w:val="•"/>
      <w:lvlJc w:val="left"/>
      <w:pPr>
        <w:ind w:left="3850" w:hanging="567"/>
      </w:pPr>
      <w:rPr>
        <w:rFonts w:hint="default"/>
      </w:rPr>
    </w:lvl>
    <w:lvl w:ilvl="4" w:tplc="3D845CF4">
      <w:numFmt w:val="bullet"/>
      <w:lvlText w:val="•"/>
      <w:lvlJc w:val="left"/>
      <w:pPr>
        <w:ind w:left="4720" w:hanging="567"/>
      </w:pPr>
      <w:rPr>
        <w:rFonts w:hint="default"/>
      </w:rPr>
    </w:lvl>
    <w:lvl w:ilvl="5" w:tplc="83AAA8BA">
      <w:numFmt w:val="bullet"/>
      <w:lvlText w:val="•"/>
      <w:lvlJc w:val="left"/>
      <w:pPr>
        <w:ind w:left="5590" w:hanging="567"/>
      </w:pPr>
      <w:rPr>
        <w:rFonts w:hint="default"/>
      </w:rPr>
    </w:lvl>
    <w:lvl w:ilvl="6" w:tplc="5B2E54D6">
      <w:numFmt w:val="bullet"/>
      <w:lvlText w:val="•"/>
      <w:lvlJc w:val="left"/>
      <w:pPr>
        <w:ind w:left="6460" w:hanging="567"/>
      </w:pPr>
      <w:rPr>
        <w:rFonts w:hint="default"/>
      </w:rPr>
    </w:lvl>
    <w:lvl w:ilvl="7" w:tplc="0FA6BBC0">
      <w:numFmt w:val="bullet"/>
      <w:lvlText w:val="•"/>
      <w:lvlJc w:val="left"/>
      <w:pPr>
        <w:ind w:left="7330" w:hanging="567"/>
      </w:pPr>
      <w:rPr>
        <w:rFonts w:hint="default"/>
      </w:rPr>
    </w:lvl>
    <w:lvl w:ilvl="8" w:tplc="4FE2E5FA">
      <w:numFmt w:val="bullet"/>
      <w:lvlText w:val="•"/>
      <w:lvlJc w:val="left"/>
      <w:pPr>
        <w:ind w:left="8200" w:hanging="567"/>
      </w:pPr>
      <w:rPr>
        <w:rFonts w:hint="default"/>
      </w:rPr>
    </w:lvl>
  </w:abstractNum>
  <w:abstractNum w:abstractNumId="4" w15:restartNumberingAfterBreak="0">
    <w:nsid w:val="58690BE8"/>
    <w:multiLevelType w:val="multilevel"/>
    <w:tmpl w:val="0CBE3C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8723668"/>
    <w:multiLevelType w:val="multilevel"/>
    <w:tmpl w:val="E9E48F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E6C3CA5"/>
    <w:multiLevelType w:val="multilevel"/>
    <w:tmpl w:val="15967EC2"/>
    <w:lvl w:ilvl="0">
      <w:start w:val="1"/>
      <w:numFmt w:val="decimal"/>
      <w:pStyle w:val="Styletextnum11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b w:val="0"/>
        <w:i w:val="0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7" w15:restartNumberingAfterBreak="0">
    <w:nsid w:val="7ED7562D"/>
    <w:multiLevelType w:val="hybridMultilevel"/>
    <w:tmpl w:val="A3662696"/>
    <w:lvl w:ilvl="0" w:tplc="6A023132">
      <w:start w:val="1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DC435B6">
      <w:start w:val="1"/>
      <w:numFmt w:val="decimal"/>
      <w:lvlText w:val="%4."/>
      <w:lvlJc w:val="left"/>
      <w:pPr>
        <w:tabs>
          <w:tab w:val="num" w:pos="928"/>
        </w:tabs>
        <w:ind w:left="928" w:hanging="360"/>
      </w:pPr>
      <w:rPr>
        <w:rFonts w:ascii="Times New Roman" w:eastAsia="Times New Roman" w:hAnsi="Times New Roman"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85400917">
    <w:abstractNumId w:val="6"/>
  </w:num>
  <w:num w:numId="2" w16cid:durableId="1506281063">
    <w:abstractNumId w:val="0"/>
  </w:num>
  <w:num w:numId="3" w16cid:durableId="659770995">
    <w:abstractNumId w:val="1"/>
  </w:num>
  <w:num w:numId="4" w16cid:durableId="688534046">
    <w:abstractNumId w:val="5"/>
  </w:num>
  <w:num w:numId="5" w16cid:durableId="529228097">
    <w:abstractNumId w:val="4"/>
  </w:num>
  <w:num w:numId="6" w16cid:durableId="982005451">
    <w:abstractNumId w:val="7"/>
  </w:num>
  <w:num w:numId="7" w16cid:durableId="962344263">
    <w:abstractNumId w:val="3"/>
  </w:num>
  <w:num w:numId="8" w16cid:durableId="194723325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5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0"/>
    <w:rsid w:val="00015CD4"/>
    <w:rsid w:val="00017365"/>
    <w:rsid w:val="00024DA5"/>
    <w:rsid w:val="0006132D"/>
    <w:rsid w:val="00072188"/>
    <w:rsid w:val="000A14EF"/>
    <w:rsid w:val="00112C23"/>
    <w:rsid w:val="00233A4C"/>
    <w:rsid w:val="002555EB"/>
    <w:rsid w:val="002B2437"/>
    <w:rsid w:val="002B7D02"/>
    <w:rsid w:val="002E44CA"/>
    <w:rsid w:val="00330048"/>
    <w:rsid w:val="00352A12"/>
    <w:rsid w:val="003675E8"/>
    <w:rsid w:val="003C3FCF"/>
    <w:rsid w:val="003C409D"/>
    <w:rsid w:val="003D2C79"/>
    <w:rsid w:val="003E1AAF"/>
    <w:rsid w:val="003E6B5C"/>
    <w:rsid w:val="003F0E9E"/>
    <w:rsid w:val="00430D16"/>
    <w:rsid w:val="00454CD6"/>
    <w:rsid w:val="00456B7C"/>
    <w:rsid w:val="004820F4"/>
    <w:rsid w:val="004D7247"/>
    <w:rsid w:val="00571415"/>
    <w:rsid w:val="00584DBD"/>
    <w:rsid w:val="00636434"/>
    <w:rsid w:val="006459B1"/>
    <w:rsid w:val="006E7910"/>
    <w:rsid w:val="007045F8"/>
    <w:rsid w:val="00707752"/>
    <w:rsid w:val="00723E3D"/>
    <w:rsid w:val="00777FCD"/>
    <w:rsid w:val="007A617F"/>
    <w:rsid w:val="0082700D"/>
    <w:rsid w:val="008365E1"/>
    <w:rsid w:val="0084792D"/>
    <w:rsid w:val="00854F68"/>
    <w:rsid w:val="00882E25"/>
    <w:rsid w:val="008D7089"/>
    <w:rsid w:val="008E6AE0"/>
    <w:rsid w:val="0092085C"/>
    <w:rsid w:val="009314B6"/>
    <w:rsid w:val="009502CC"/>
    <w:rsid w:val="009E28BB"/>
    <w:rsid w:val="009E7834"/>
    <w:rsid w:val="00A13D91"/>
    <w:rsid w:val="00A26FE0"/>
    <w:rsid w:val="00A37FA5"/>
    <w:rsid w:val="00A515D3"/>
    <w:rsid w:val="00A94839"/>
    <w:rsid w:val="00A96C9C"/>
    <w:rsid w:val="00AB7912"/>
    <w:rsid w:val="00AC2E47"/>
    <w:rsid w:val="00B06922"/>
    <w:rsid w:val="00B5150D"/>
    <w:rsid w:val="00B844DE"/>
    <w:rsid w:val="00BA0EC9"/>
    <w:rsid w:val="00BA20E4"/>
    <w:rsid w:val="00BC4484"/>
    <w:rsid w:val="00BF4631"/>
    <w:rsid w:val="00C03DD4"/>
    <w:rsid w:val="00C547FA"/>
    <w:rsid w:val="00CB2F68"/>
    <w:rsid w:val="00CD00C1"/>
    <w:rsid w:val="00CD30C7"/>
    <w:rsid w:val="00D12AD5"/>
    <w:rsid w:val="00D157B8"/>
    <w:rsid w:val="00D42EFE"/>
    <w:rsid w:val="00D43111"/>
    <w:rsid w:val="00D52840"/>
    <w:rsid w:val="00D57730"/>
    <w:rsid w:val="00D67C37"/>
    <w:rsid w:val="00D774DB"/>
    <w:rsid w:val="00D87690"/>
    <w:rsid w:val="00D927DC"/>
    <w:rsid w:val="00DA72A1"/>
    <w:rsid w:val="00DB649B"/>
    <w:rsid w:val="00DC66BF"/>
    <w:rsid w:val="00E04589"/>
    <w:rsid w:val="00E12AB0"/>
    <w:rsid w:val="00E326C7"/>
    <w:rsid w:val="00E40038"/>
    <w:rsid w:val="00E45F30"/>
    <w:rsid w:val="00E66CEF"/>
    <w:rsid w:val="00E7498D"/>
    <w:rsid w:val="00E86015"/>
    <w:rsid w:val="00EF5CC8"/>
    <w:rsid w:val="00F101CF"/>
    <w:rsid w:val="00F53D56"/>
    <w:rsid w:val="00F6021D"/>
    <w:rsid w:val="00F715CB"/>
    <w:rsid w:val="00F929A3"/>
    <w:rsid w:val="00F96A0B"/>
    <w:rsid w:val="00FC0A2E"/>
    <w:rsid w:val="00FC4992"/>
    <w:rsid w:val="00FD2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E535FED"/>
  <w15:chartTrackingRefBased/>
  <w15:docId w15:val="{8F9F2157-4E33-4BB6-AA5E-9D63052303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12C2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uk-UA"/>
    </w:rPr>
  </w:style>
  <w:style w:type="paragraph" w:styleId="Heading3">
    <w:name w:val="heading 3"/>
    <w:basedOn w:val="Normal"/>
    <w:link w:val="Heading3Char"/>
    <w:uiPriority w:val="1"/>
    <w:qFormat/>
    <w:rsid w:val="00D42EFE"/>
    <w:pPr>
      <w:widowControl w:val="0"/>
      <w:autoSpaceDE w:val="0"/>
      <w:autoSpaceDN w:val="0"/>
      <w:spacing w:before="118"/>
      <w:ind w:left="823"/>
      <w:outlineLvl w:val="2"/>
    </w:pPr>
    <w:rPr>
      <w:rFonts w:ascii="Arial" w:eastAsia="Arial" w:hAnsi="Arial" w:cs="Arial"/>
      <w:b/>
      <w:bCs/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textnum11">
    <w:name w:val="Style_text_num_1_1"/>
    <w:basedOn w:val="Normal"/>
    <w:rsid w:val="0092085C"/>
    <w:pPr>
      <w:numPr>
        <w:numId w:val="1"/>
      </w:numPr>
      <w:spacing w:before="60"/>
      <w:jc w:val="both"/>
    </w:pPr>
    <w:rPr>
      <w:sz w:val="28"/>
      <w:lang w:eastAsia="en-US"/>
    </w:rPr>
  </w:style>
  <w:style w:type="paragraph" w:styleId="ListParagraph">
    <w:name w:val="List Paragraph"/>
    <w:basedOn w:val="Normal"/>
    <w:uiPriority w:val="1"/>
    <w:qFormat/>
    <w:rsid w:val="0092085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6021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F6021D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styleId="Strong">
    <w:name w:val="Strong"/>
    <w:basedOn w:val="DefaultParagraphFont"/>
    <w:uiPriority w:val="22"/>
    <w:qFormat/>
    <w:rsid w:val="008E6AE0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1"/>
    <w:rsid w:val="00D42EFE"/>
    <w:rPr>
      <w:rFonts w:ascii="Arial" w:eastAsia="Arial" w:hAnsi="Arial" w:cs="Arial"/>
      <w:b/>
      <w:bCs/>
      <w:sz w:val="28"/>
      <w:szCs w:val="28"/>
      <w:lang w:val="en-US"/>
    </w:rPr>
  </w:style>
  <w:style w:type="paragraph" w:styleId="BodyText">
    <w:name w:val="Body Text"/>
    <w:basedOn w:val="Normal"/>
    <w:link w:val="BodyTextChar"/>
    <w:uiPriority w:val="1"/>
    <w:qFormat/>
    <w:rsid w:val="00F53D56"/>
    <w:pPr>
      <w:widowControl w:val="0"/>
      <w:autoSpaceDE w:val="0"/>
      <w:autoSpaceDN w:val="0"/>
      <w:ind w:left="1245" w:hanging="566"/>
    </w:pPr>
    <w:rPr>
      <w:sz w:val="28"/>
      <w:szCs w:val="28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F53D56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Caption">
    <w:name w:val="caption"/>
    <w:basedOn w:val="Normal"/>
    <w:next w:val="Normal"/>
    <w:qFormat/>
    <w:rsid w:val="00D57730"/>
    <w:pPr>
      <w:spacing w:before="120" w:after="120"/>
    </w:pPr>
    <w:rPr>
      <w:b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372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3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4.wmf"/><Relationship Id="rId39" Type="http://schemas.openxmlformats.org/officeDocument/2006/relationships/image" Target="media/image23.png"/><Relationship Id="rId21" Type="http://schemas.openxmlformats.org/officeDocument/2006/relationships/image" Target="media/image10.png"/><Relationship Id="rId34" Type="http://schemas.openxmlformats.org/officeDocument/2006/relationships/image" Target="media/image18.png"/><Relationship Id="rId42" Type="http://schemas.openxmlformats.org/officeDocument/2006/relationships/oleObject" Target="embeddings/oleObject12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image" Target="media/image20.png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19.png"/><Relationship Id="rId43" Type="http://schemas.openxmlformats.org/officeDocument/2006/relationships/image" Target="media/image26.wmf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2.png"/><Relationship Id="rId46" Type="http://schemas.openxmlformats.org/officeDocument/2006/relationships/image" Target="media/image28.png"/><Relationship Id="rId20" Type="http://schemas.openxmlformats.org/officeDocument/2006/relationships/image" Target="media/image9.png"/><Relationship Id="rId41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6CCC0F-37C4-4DB0-B8F8-D823EE5FB9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6</Pages>
  <Words>327</Words>
  <Characters>186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Windows</dc:creator>
  <cp:keywords/>
  <dc:description/>
  <cp:lastModifiedBy>Anton Sidlyar</cp:lastModifiedBy>
  <cp:revision>11</cp:revision>
  <dcterms:created xsi:type="dcterms:W3CDTF">2022-09-21T21:17:00Z</dcterms:created>
  <dcterms:modified xsi:type="dcterms:W3CDTF">2022-09-29T07:27:00Z</dcterms:modified>
</cp:coreProperties>
</file>